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630E0C" w14:textId="77777777" w:rsidR="00513572" w:rsidRPr="00513572" w:rsidRDefault="00513572" w:rsidP="00513572">
      <w:pPr>
        <w:widowControl/>
        <w:shd w:val="clear" w:color="auto" w:fill="FFFFFF"/>
        <w:jc w:val="center"/>
        <w:rPr>
          <w:rFonts w:ascii="Arial" w:eastAsia="宋体" w:hAnsi="Arial" w:cs="Arial"/>
          <w:kern w:val="0"/>
          <w:sz w:val="43"/>
          <w:szCs w:val="43"/>
        </w:rPr>
      </w:pPr>
      <w:r w:rsidRPr="00513572">
        <w:rPr>
          <w:rFonts w:ascii="Arial" w:eastAsia="宋体" w:hAnsi="Arial" w:cs="Arial"/>
          <w:kern w:val="0"/>
          <w:sz w:val="43"/>
          <w:szCs w:val="43"/>
        </w:rPr>
        <w:t>Wasserstein GAN</w:t>
      </w:r>
    </w:p>
    <w:p w14:paraId="01BD50BD" w14:textId="7C54407D" w:rsidR="00513572" w:rsidRPr="00513572" w:rsidRDefault="00513572" w:rsidP="00513572">
      <w:pPr>
        <w:widowControl/>
        <w:shd w:val="clear" w:color="auto" w:fill="FFFFFF"/>
        <w:jc w:val="center"/>
        <w:rPr>
          <w:rFonts w:ascii="Arial" w:eastAsia="宋体" w:hAnsi="Arial" w:cs="Arial"/>
          <w:kern w:val="0"/>
          <w:sz w:val="30"/>
          <w:szCs w:val="30"/>
        </w:rPr>
      </w:pPr>
      <w:r w:rsidRPr="00513572">
        <w:rPr>
          <w:rFonts w:ascii="Arial" w:eastAsia="宋体" w:hAnsi="Arial" w:cs="Arial"/>
          <w:kern w:val="0"/>
          <w:sz w:val="30"/>
          <w:szCs w:val="30"/>
        </w:rPr>
        <w:t xml:space="preserve">Martin </w:t>
      </w:r>
      <w:proofErr w:type="spellStart"/>
      <w:r w:rsidRPr="00513572">
        <w:rPr>
          <w:rFonts w:ascii="Arial" w:eastAsia="宋体" w:hAnsi="Arial" w:cs="Arial"/>
          <w:kern w:val="0"/>
          <w:sz w:val="30"/>
          <w:szCs w:val="30"/>
        </w:rPr>
        <w:t>Arjovsky</w:t>
      </w:r>
      <w:proofErr w:type="spellEnd"/>
      <w:r w:rsidRPr="00513572">
        <w:rPr>
          <w:rFonts w:ascii="Arial" w:eastAsia="宋体" w:hAnsi="Arial" w:cs="Arial"/>
          <w:kern w:val="0"/>
          <w:sz w:val="30"/>
          <w:szCs w:val="30"/>
        </w:rPr>
        <w:t xml:space="preserve">, </w:t>
      </w:r>
      <w:proofErr w:type="spellStart"/>
      <w:r w:rsidRPr="00513572">
        <w:rPr>
          <w:rFonts w:ascii="Arial" w:eastAsia="宋体" w:hAnsi="Arial" w:cs="Arial"/>
          <w:kern w:val="0"/>
          <w:sz w:val="30"/>
          <w:szCs w:val="30"/>
        </w:rPr>
        <w:t>Soumith</w:t>
      </w:r>
      <w:proofErr w:type="spellEnd"/>
      <w:r w:rsidRPr="00513572">
        <w:rPr>
          <w:rFonts w:ascii="Arial" w:eastAsia="宋体" w:hAnsi="Arial" w:cs="Arial"/>
          <w:kern w:val="0"/>
          <w:sz w:val="30"/>
          <w:szCs w:val="30"/>
        </w:rPr>
        <w:t xml:space="preserve"> </w:t>
      </w:r>
      <w:proofErr w:type="spellStart"/>
      <w:r w:rsidRPr="00513572">
        <w:rPr>
          <w:rFonts w:ascii="Arial" w:eastAsia="宋体" w:hAnsi="Arial" w:cs="Arial"/>
          <w:kern w:val="0"/>
          <w:sz w:val="30"/>
          <w:szCs w:val="30"/>
        </w:rPr>
        <w:t>Chintala</w:t>
      </w:r>
      <w:proofErr w:type="spellEnd"/>
      <w:r w:rsidRPr="00513572">
        <w:rPr>
          <w:rFonts w:ascii="Arial" w:eastAsia="宋体" w:hAnsi="Arial" w:cs="Arial"/>
          <w:kern w:val="0"/>
          <w:sz w:val="30"/>
          <w:szCs w:val="30"/>
        </w:rPr>
        <w:t xml:space="preserve">, and L ́eon </w:t>
      </w:r>
      <w:proofErr w:type="spellStart"/>
      <w:r w:rsidRPr="00513572">
        <w:rPr>
          <w:rFonts w:ascii="Arial" w:eastAsia="宋体" w:hAnsi="Arial" w:cs="Arial"/>
          <w:kern w:val="0"/>
          <w:sz w:val="30"/>
          <w:szCs w:val="30"/>
        </w:rPr>
        <w:t>Bottou</w:t>
      </w:r>
      <w:proofErr w:type="spellEnd"/>
    </w:p>
    <w:p w14:paraId="690F30E0" w14:textId="06D2EB7A" w:rsidR="00513572" w:rsidRDefault="00513572" w:rsidP="00513572">
      <w:pPr>
        <w:widowControl/>
        <w:shd w:val="clear" w:color="auto" w:fill="FFFFFF"/>
        <w:jc w:val="center"/>
        <w:rPr>
          <w:rFonts w:ascii="Arial" w:eastAsia="宋体" w:hAnsi="Arial" w:cs="Arial"/>
          <w:kern w:val="0"/>
          <w:sz w:val="30"/>
          <w:szCs w:val="30"/>
        </w:rPr>
      </w:pPr>
      <w:r w:rsidRPr="00513572">
        <w:rPr>
          <w:rFonts w:ascii="Arial" w:eastAsia="宋体" w:hAnsi="Arial" w:cs="Arial"/>
          <w:kern w:val="0"/>
          <w:sz w:val="30"/>
          <w:szCs w:val="30"/>
        </w:rPr>
        <w:t>Courant Institute of Mathematical Sciences</w:t>
      </w:r>
    </w:p>
    <w:p w14:paraId="7C46F454" w14:textId="64A06296" w:rsidR="00513572" w:rsidRDefault="00513572" w:rsidP="00513572">
      <w:pPr>
        <w:widowControl/>
        <w:shd w:val="clear" w:color="auto" w:fill="FFFFFF"/>
        <w:jc w:val="center"/>
        <w:rPr>
          <w:rFonts w:ascii="Arial" w:eastAsia="宋体" w:hAnsi="Arial" w:cs="Arial"/>
          <w:kern w:val="0"/>
          <w:sz w:val="30"/>
          <w:szCs w:val="30"/>
        </w:rPr>
      </w:pPr>
      <w:r w:rsidRPr="00513572">
        <w:rPr>
          <w:rFonts w:ascii="Arial" w:eastAsia="宋体" w:hAnsi="Arial" w:cs="Arial"/>
          <w:kern w:val="0"/>
          <w:sz w:val="30"/>
          <w:szCs w:val="30"/>
        </w:rPr>
        <w:t>Facebook AI Research</w:t>
      </w:r>
    </w:p>
    <w:p w14:paraId="50452DF8" w14:textId="4DA40225" w:rsidR="00513572" w:rsidRPr="00513572" w:rsidRDefault="00513572" w:rsidP="00513572">
      <w:pPr>
        <w:pStyle w:val="1"/>
        <w:rPr>
          <w:rFonts w:eastAsia="宋体"/>
          <w:kern w:val="0"/>
          <w:sz w:val="30"/>
          <w:szCs w:val="30"/>
        </w:rPr>
      </w:pPr>
      <w:r>
        <w:rPr>
          <w:shd w:val="clear" w:color="auto" w:fill="FFFFFF"/>
        </w:rPr>
        <w:t>Introduction</w:t>
      </w:r>
    </w:p>
    <w:p w14:paraId="05ED88D4" w14:textId="65079C02" w:rsidR="005A4D0B" w:rsidRDefault="00513572" w:rsidP="00513572">
      <w:pPr>
        <w:ind w:firstLine="420"/>
      </w:pPr>
      <w:r>
        <w:rPr>
          <w:rFonts w:hint="eastAsia"/>
        </w:rPr>
        <w:t>本文所关注的问题是无监督学习问题。最主要的是，学习概率分布意味着什么？经典的答案是学习概率密度。这通常是通过定义一个参数密度族</w:t>
      </w:r>
      <w:r w:rsidR="00231F57" w:rsidRPr="00355E9B">
        <w:rPr>
          <w:position w:val="-14"/>
        </w:rPr>
        <w:object w:dxaOrig="820" w:dyaOrig="400" w14:anchorId="36A22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5" type="#_x0000_t75" style="width:40.9pt;height:20.15pt" o:ole="">
            <v:imagedata r:id="rId8" o:title=""/>
          </v:shape>
          <o:OLEObject Type="Embed" ProgID="Equation.DSMT4" ShapeID="_x0000_i1325" DrawAspect="Content" ObjectID="_1597414196" r:id="rId9"/>
        </w:object>
      </w:r>
      <w:bookmarkStart w:id="0" w:name="_GoBack"/>
      <w:bookmarkEnd w:id="0"/>
      <w:r>
        <w:t>，并在我们的数据上找到一个最大的可能性：如果我们有真实的数据示例</w:t>
      </w:r>
      <w:r w:rsidR="00B84064" w:rsidRPr="00B84064">
        <w:rPr>
          <w:position w:val="-20"/>
        </w:rPr>
        <w:object w:dxaOrig="740" w:dyaOrig="560" w14:anchorId="1E6ED206">
          <v:shape id="_x0000_i1025" type="#_x0000_t75" style="width:36.85pt;height:28.2pt" o:ole="">
            <v:imagedata r:id="rId10" o:title=""/>
          </v:shape>
          <o:OLEObject Type="Embed" ProgID="Equation.DSMT4" ShapeID="_x0000_i1025" DrawAspect="Content" ObjectID="_1597414197" r:id="rId11"/>
        </w:object>
      </w:r>
      <w:r w:rsidR="00B84064">
        <w:t xml:space="preserve"> </w:t>
      </w:r>
      <w:r>
        <w:t>，我们就会解决这个问题。</w:t>
      </w:r>
    </w:p>
    <w:p w14:paraId="35F553F7" w14:textId="6A36CEE2" w:rsidR="00513572" w:rsidRDefault="00513572" w:rsidP="00513572">
      <w:pPr>
        <w:ind w:firstLine="420"/>
        <w:jc w:val="center"/>
      </w:pPr>
      <w:r>
        <w:rPr>
          <w:noProof/>
        </w:rPr>
        <w:drawing>
          <wp:inline distT="0" distB="0" distL="0" distR="0" wp14:anchorId="6DA88BC0" wp14:editId="7606494C">
            <wp:extent cx="2314575" cy="7143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14575" cy="714375"/>
                    </a:xfrm>
                    <a:prstGeom prst="rect">
                      <a:avLst/>
                    </a:prstGeom>
                  </pic:spPr>
                </pic:pic>
              </a:graphicData>
            </a:graphic>
          </wp:inline>
        </w:drawing>
      </w:r>
    </w:p>
    <w:p w14:paraId="53ABB20E" w14:textId="580132C1" w:rsidR="00513572" w:rsidRDefault="00513572" w:rsidP="00513572">
      <w:pPr>
        <w:ind w:firstLine="420"/>
      </w:pPr>
      <w:r w:rsidRPr="00513572">
        <w:rPr>
          <w:rFonts w:hint="eastAsia"/>
        </w:rPr>
        <w:t>如果</w:t>
      </w:r>
      <w:r w:rsidR="00ED2591">
        <w:rPr>
          <w:rFonts w:hint="eastAsia"/>
        </w:rPr>
        <w:t>真</w:t>
      </w:r>
      <w:r w:rsidRPr="00513572">
        <w:rPr>
          <w:rFonts w:hint="eastAsia"/>
        </w:rPr>
        <w:t>实数据分布</w:t>
      </w:r>
      <w:r w:rsidRPr="00513572">
        <w:rPr>
          <w:position w:val="-12"/>
        </w:rPr>
        <w:object w:dxaOrig="260" w:dyaOrig="360" w14:anchorId="032D0CB9">
          <v:shape id="_x0000_i1026" type="#_x0000_t75" style="width:13.25pt;height:17.85pt" o:ole="">
            <v:imagedata r:id="rId13" o:title=""/>
          </v:shape>
          <o:OLEObject Type="Embed" ProgID="Equation.DSMT4" ShapeID="_x0000_i1026" DrawAspect="Content" ObjectID="_1597414198" r:id="rId14"/>
        </w:object>
      </w:r>
      <w:r w:rsidR="00ED2591">
        <w:rPr>
          <w:rFonts w:hint="eastAsia"/>
        </w:rPr>
        <w:t>提供了</w:t>
      </w:r>
      <w:r w:rsidRPr="00513572">
        <w:t>密度，</w:t>
      </w:r>
      <w:r>
        <w:rPr>
          <w:rFonts w:hint="eastAsia"/>
        </w:rPr>
        <w:t>且</w:t>
      </w:r>
      <w:r w:rsidRPr="00513572">
        <w:rPr>
          <w:position w:val="-12"/>
        </w:rPr>
        <w:object w:dxaOrig="279" w:dyaOrig="360" w14:anchorId="474DFE76">
          <v:shape id="_x0000_i1027" type="#_x0000_t75" style="width:13.8pt;height:17.85pt" o:ole="">
            <v:imagedata r:id="rId15" o:title=""/>
          </v:shape>
          <o:OLEObject Type="Embed" ProgID="Equation.DSMT4" ShapeID="_x0000_i1027" DrawAspect="Content" ObjectID="_1597414199" r:id="rId16"/>
        </w:object>
      </w:r>
      <w:r>
        <w:t xml:space="preserve"> </w:t>
      </w:r>
      <w:r w:rsidRPr="00513572">
        <w:t>是参数化密度</w:t>
      </w:r>
      <w:r w:rsidR="00B84064" w:rsidRPr="00B84064">
        <w:rPr>
          <w:position w:val="-12"/>
        </w:rPr>
        <w:object w:dxaOrig="279" w:dyaOrig="360" w14:anchorId="2EA553BB">
          <v:shape id="_x0000_i1028" type="#_x0000_t75" style="width:13.8pt;height:17.85pt" o:ole="">
            <v:imagedata r:id="rId17" o:title=""/>
          </v:shape>
          <o:OLEObject Type="Embed" ProgID="Equation.DSMT4" ShapeID="_x0000_i1028" DrawAspect="Content" ObjectID="_1597414200" r:id="rId18"/>
        </w:object>
      </w:r>
      <w:r w:rsidR="00B84064">
        <w:t xml:space="preserve"> </w:t>
      </w:r>
      <w:r w:rsidRPr="00513572">
        <w:t>的分布，则渐近地，这等于最小化KL(</w:t>
      </w:r>
      <w:proofErr w:type="spellStart"/>
      <w:r w:rsidRPr="00513572">
        <w:t>Pr</w:t>
      </w:r>
      <w:proofErr w:type="spellEnd"/>
      <w:r>
        <w:rPr>
          <w:rFonts w:hint="eastAsia"/>
        </w:rPr>
        <w:t>||</w:t>
      </w:r>
      <w:proofErr w:type="spellStart"/>
      <w:r w:rsidRPr="00513572">
        <w:t>Pθ</w:t>
      </w:r>
      <w:proofErr w:type="spellEnd"/>
      <w:r w:rsidRPr="00513572">
        <w:t>)。</w:t>
      </w:r>
      <w:r w:rsidR="00AA136C">
        <w:rPr>
          <w:rFonts w:hint="eastAsia"/>
        </w:rPr>
        <w:t>（此句存疑）</w:t>
      </w:r>
    </w:p>
    <w:p w14:paraId="3E08D94D" w14:textId="40015A6E" w:rsidR="00D064BD" w:rsidRDefault="00D064BD" w:rsidP="00D064BD">
      <w:pPr>
        <w:ind w:firstLine="420"/>
      </w:pPr>
      <w:r>
        <w:rPr>
          <w:rFonts w:hint="eastAsia"/>
        </w:rPr>
        <w:t>为了使这个有意义，我们需要模型密度</w:t>
      </w:r>
      <w:r w:rsidRPr="00513572">
        <w:rPr>
          <w:position w:val="-12"/>
        </w:rPr>
        <w:object w:dxaOrig="279" w:dyaOrig="360" w14:anchorId="4CA3732C">
          <v:shape id="_x0000_i1029" type="#_x0000_t75" style="width:13.8pt;height:17.85pt" o:ole="">
            <v:imagedata r:id="rId15" o:title=""/>
          </v:shape>
          <o:OLEObject Type="Embed" ProgID="Equation.DSMT4" ShapeID="_x0000_i1029" DrawAspect="Content" ObjectID="_1597414201" r:id="rId19"/>
        </w:object>
      </w:r>
      <w:r>
        <w:t>存在。</w:t>
      </w:r>
      <w:r>
        <w:rPr>
          <w:rFonts w:hint="eastAsia"/>
        </w:rPr>
        <w:t>在我们处理</w:t>
      </w:r>
      <w:r w:rsidR="00B84064">
        <w:rPr>
          <w:rFonts w:hint="eastAsia"/>
        </w:rPr>
        <w:t>相当常见的</w:t>
      </w:r>
      <w:r>
        <w:rPr>
          <w:rFonts w:hint="eastAsia"/>
        </w:rPr>
        <w:t>由低维流形支持的分布的情况下，情况就不是这样了。这样，模型流形和真实分布的支撑就不可能有一个不可忽略的交集</w:t>
      </w:r>
      <w:r>
        <w:t>，这意味着</w:t>
      </w:r>
      <w:r w:rsidR="00B84064">
        <w:rPr>
          <w:rFonts w:hint="eastAsia"/>
        </w:rPr>
        <w:t>KL</w:t>
      </w:r>
      <w:r>
        <w:t>距离</w:t>
      </w:r>
      <w:r w:rsidR="00241EB3">
        <w:rPr>
          <w:rFonts w:hint="eastAsia"/>
        </w:rPr>
        <w:t>是无定义的</w:t>
      </w:r>
      <w:r>
        <w:t>(或者</w:t>
      </w:r>
      <w:r w:rsidR="00241EB3">
        <w:rPr>
          <w:rFonts w:hint="eastAsia"/>
        </w:rPr>
        <w:t>说</w:t>
      </w:r>
      <w:r>
        <w:t>是无限的)。</w:t>
      </w:r>
    </w:p>
    <w:p w14:paraId="5862A3B5" w14:textId="407E0722" w:rsidR="007F711C" w:rsidRDefault="007F711C" w:rsidP="007970A3">
      <w:pPr>
        <w:ind w:firstLine="420"/>
      </w:pPr>
      <w:r>
        <w:rPr>
          <w:rFonts w:hint="eastAsia"/>
        </w:rPr>
        <w:t>典型的补救措施是在模型分布中添加噪声项。这就是为什么在经典机器学习文献中描述的几乎所有生成模型都包含噪声成分。在最简单的情况下，我们假设</w:t>
      </w:r>
      <w:r w:rsidR="007970A3">
        <w:rPr>
          <w:rFonts w:hint="eastAsia"/>
        </w:rPr>
        <w:t>一个相对具有较高的带宽</w:t>
      </w:r>
      <w:r w:rsidR="00AA136C">
        <w:rPr>
          <w:rFonts w:hint="eastAsia"/>
        </w:rPr>
        <w:t>的</w:t>
      </w:r>
      <w:r>
        <w:rPr>
          <w:rFonts w:hint="eastAsia"/>
        </w:rPr>
        <w:t>高斯噪声，以涵盖所有的例子。众所周知，例如，在图像生成模型的情况下，这种噪声降低了样本的质量，使它们变得模糊。</w:t>
      </w:r>
      <w:r w:rsidR="007970A3">
        <w:rPr>
          <w:rFonts w:hint="eastAsia"/>
        </w:rPr>
        <w:t>例如，我们在文献</w:t>
      </w:r>
      <w:r w:rsidR="007970A3">
        <w:t>中可以看到，当最大似然时，模型中添加的噪声的最佳标准偏差约为生成图像中每个像素的0.1倍，</w:t>
      </w:r>
      <w:r w:rsidR="007970A3">
        <w:rPr>
          <w:rFonts w:hint="eastAsia"/>
        </w:rPr>
        <w:t>而</w:t>
      </w:r>
      <w:r w:rsidR="00204FF2">
        <w:rPr>
          <w:rFonts w:hint="eastAsia"/>
        </w:rPr>
        <w:t>且前提是</w:t>
      </w:r>
      <w:r w:rsidR="007970A3">
        <w:t>像素已经归一化到[0，1]范围内</w:t>
      </w:r>
      <w:r w:rsidR="007970A3">
        <w:rPr>
          <w:rFonts w:hint="eastAsia"/>
        </w:rPr>
        <w:t>了</w:t>
      </w:r>
      <w:r w:rsidR="007970A3">
        <w:t>。</w:t>
      </w:r>
      <w:r w:rsidR="007970A3">
        <w:rPr>
          <w:rFonts w:hint="eastAsia"/>
        </w:rPr>
        <w:t>这是一个非常高的噪音量，以至于当论文报告他们的模型的样本时，他们</w:t>
      </w:r>
      <w:r w:rsidR="00204FF2">
        <w:rPr>
          <w:rFonts w:hint="eastAsia"/>
        </w:rPr>
        <w:t>不会在他们报告的最大似然数中加入噪声项</w:t>
      </w:r>
      <w:r w:rsidR="007970A3">
        <w:rPr>
          <w:rFonts w:hint="eastAsia"/>
        </w:rPr>
        <w:t>。换句话说，附加的噪声项对于这个问题显然是不正确的，但是为了使最大似然法工作是必需的。</w:t>
      </w:r>
    </w:p>
    <w:p w14:paraId="47983B9B" w14:textId="64EC27D2" w:rsidR="006435E4" w:rsidRDefault="00ED2591" w:rsidP="007970A3">
      <w:pPr>
        <w:ind w:firstLine="420"/>
      </w:pPr>
      <w:r>
        <w:rPr>
          <w:rFonts w:hint="eastAsia"/>
        </w:rPr>
        <w:t>相比</w:t>
      </w:r>
      <w:proofErr w:type="gramStart"/>
      <w:r>
        <w:rPr>
          <w:rFonts w:hint="eastAsia"/>
        </w:rPr>
        <w:t>于估计</w:t>
      </w:r>
      <w:proofErr w:type="gramEnd"/>
      <w:r>
        <w:rPr>
          <w:rFonts w:hint="eastAsia"/>
        </w:rPr>
        <w:t>一个可能不存在的密度</w:t>
      </w:r>
      <w:r w:rsidR="00101E49" w:rsidRPr="00101E49">
        <w:rPr>
          <w:position w:val="-12"/>
        </w:rPr>
        <w:object w:dxaOrig="260" w:dyaOrig="360" w14:anchorId="3D9B2EA6">
          <v:shape id="_x0000_i1150" type="#_x0000_t75" style="width:13.25pt;height:17.85pt" o:ole="">
            <v:imagedata r:id="rId20" o:title=""/>
          </v:shape>
          <o:OLEObject Type="Embed" ProgID="Equation.DSMT4" ShapeID="_x0000_i1150" DrawAspect="Content" ObjectID="_1597414202" r:id="rId21"/>
        </w:object>
      </w:r>
      <w:r>
        <w:rPr>
          <w:rFonts w:hint="eastAsia"/>
        </w:rPr>
        <w:t>，不如我们可以定义一个服从固定分布</w:t>
      </w:r>
      <w:r w:rsidR="008F3B14">
        <w:rPr>
          <w:rFonts w:hint="eastAsia"/>
        </w:rPr>
        <w:t>p</w:t>
      </w:r>
      <w:r>
        <w:t>(z)</w:t>
      </w:r>
      <w:r>
        <w:rPr>
          <w:rFonts w:hint="eastAsia"/>
        </w:rPr>
        <w:t>的随机变量Z，并且通过一个参数化方法</w:t>
      </w:r>
      <w:r w:rsidRPr="00ED2591">
        <w:object w:dxaOrig="1140" w:dyaOrig="360" w14:anchorId="295B0422">
          <v:shape id="_x0000_i1031" type="#_x0000_t75" style="width:57pt;height:17.85pt" o:ole="">
            <v:imagedata r:id="rId22" o:title=""/>
          </v:shape>
          <o:OLEObject Type="Embed" ProgID="Equation.DSMT4" ShapeID="_x0000_i1031" DrawAspect="Content" ObjectID="_1597414203" r:id="rId23"/>
        </w:object>
      </w:r>
      <w:r>
        <w:t xml:space="preserve"> </w:t>
      </w:r>
      <w:r>
        <w:rPr>
          <w:rFonts w:hint="eastAsia"/>
        </w:rPr>
        <w:t>（通常是一种神经网络）来指导生成样本服从一个特定的分布</w:t>
      </w:r>
      <w:r w:rsidRPr="00ED2591">
        <w:object w:dxaOrig="279" w:dyaOrig="360" w14:anchorId="2B8AE3D9">
          <v:shape id="_x0000_i1032" type="#_x0000_t75" style="width:13.8pt;height:17.85pt" o:ole="">
            <v:imagedata r:id="rId15" o:title=""/>
          </v:shape>
          <o:OLEObject Type="Embed" ProgID="Equation.DSMT4" ShapeID="_x0000_i1032" DrawAspect="Content" ObjectID="_1597414204" r:id="rId24"/>
        </w:object>
      </w:r>
      <w:r w:rsidR="008F3B14">
        <w:rPr>
          <w:rFonts w:hint="eastAsia"/>
        </w:rPr>
        <w:t>，</w:t>
      </w:r>
      <w:r w:rsidR="008F3B14" w:rsidRPr="008F3B14">
        <w:rPr>
          <w:rFonts w:hint="eastAsia"/>
        </w:rPr>
        <w:t>通过改变θ，我们可以改变这种分布并使其接近真实数据分布</w:t>
      </w:r>
      <w:proofErr w:type="spellStart"/>
      <w:r w:rsidR="008F3B14" w:rsidRPr="008F3B14">
        <w:t>Pr</w:t>
      </w:r>
      <w:proofErr w:type="spellEnd"/>
      <w:r w:rsidR="008F3B14" w:rsidRPr="008F3B14">
        <w:t>。 这在两个方面很有用。 首先，与密度不同，这种方法可以代表局限于低维流形的分布。</w:t>
      </w:r>
      <w:r w:rsidR="008F3B14" w:rsidRPr="008F3B14">
        <w:rPr>
          <w:rFonts w:hint="eastAsia"/>
        </w:rPr>
        <w:t>其次，</w:t>
      </w:r>
      <w:r w:rsidR="000A01CF">
        <w:rPr>
          <w:rFonts w:hint="eastAsia"/>
        </w:rPr>
        <w:t>更</w:t>
      </w:r>
      <w:r w:rsidR="008F3B14" w:rsidRPr="008F3B14">
        <w:rPr>
          <w:rFonts w:hint="eastAsia"/>
        </w:rPr>
        <w:t>容易生成样本的能力通常比知道密度的数值更有用（例如，</w:t>
      </w:r>
      <w:r w:rsidR="00E23754">
        <w:rPr>
          <w:rFonts w:hint="eastAsia"/>
        </w:rPr>
        <w:t>在超分辨率图像或语义分</w:t>
      </w:r>
      <w:r w:rsidR="00E23754">
        <w:rPr>
          <w:rFonts w:hint="eastAsia"/>
        </w:rPr>
        <w:lastRenderedPageBreak/>
        <w:t>割中，考虑给定输入图像的输出图像的条件分布</w:t>
      </w:r>
      <w:r w:rsidR="008F3B14" w:rsidRPr="008F3B14">
        <w:rPr>
          <w:rFonts w:hint="eastAsia"/>
        </w:rPr>
        <w:t>）。</w:t>
      </w:r>
      <w:r w:rsidR="008F3B14" w:rsidRPr="008F3B14">
        <w:t xml:space="preserve"> 通常，在给定任意高维密度的情况下生成样本在计算上是困难的</w:t>
      </w:r>
      <w:r w:rsidR="00E23754">
        <w:rPr>
          <w:rFonts w:hint="eastAsia"/>
        </w:rPr>
        <w:t>。</w:t>
      </w:r>
    </w:p>
    <w:p w14:paraId="65E19103" w14:textId="3CCC64AC" w:rsidR="00E23754" w:rsidRDefault="00E23754" w:rsidP="007970A3">
      <w:pPr>
        <w:ind w:firstLine="420"/>
      </w:pPr>
      <w:r w:rsidRPr="00E23754">
        <w:rPr>
          <w:rFonts w:hint="eastAsia"/>
        </w:rPr>
        <w:t>变分自动编码器（</w:t>
      </w:r>
      <w:r w:rsidRPr="00E23754">
        <w:t>VAE）和生成性对抗网络（GAN）是这种方法的众所周知的例子。 由于VAE关注的是示例的近似可能性，因此它们共享标准模型的局限性，需要摆弄额外的噪声项。 GAN在目标函数的定义中提供了更多的灵活性，包括Jensen-Shannon和</w:t>
      </w:r>
      <w:proofErr w:type="spellStart"/>
      <w:r w:rsidRPr="00E23754">
        <w:t>allf</w:t>
      </w:r>
      <w:proofErr w:type="spellEnd"/>
      <w:r w:rsidRPr="00E23754">
        <w:t>-divergence以及一些奇异的组合。 另一方面， GAN训练以</w:t>
      </w:r>
      <w:r>
        <w:rPr>
          <w:rFonts w:hint="eastAsia"/>
        </w:rPr>
        <w:t>脆弱</w:t>
      </w:r>
      <w:r w:rsidRPr="00E23754">
        <w:t>和不稳定</w:t>
      </w:r>
      <w:proofErr w:type="gramStart"/>
      <w:r w:rsidRPr="00E23754">
        <w:t>而着</w:t>
      </w:r>
      <w:proofErr w:type="gramEnd"/>
      <w:r w:rsidRPr="00E23754">
        <w:t>称</w:t>
      </w:r>
      <w:r>
        <w:rPr>
          <w:rFonts w:hint="eastAsia"/>
        </w:rPr>
        <w:t>。</w:t>
      </w:r>
    </w:p>
    <w:p w14:paraId="083EDD2D" w14:textId="66149933" w:rsidR="00E94299" w:rsidRDefault="00E94299" w:rsidP="007970A3">
      <w:pPr>
        <w:ind w:firstLine="420"/>
      </w:pPr>
      <w:r w:rsidRPr="00E94299">
        <w:rPr>
          <w:rFonts w:hint="eastAsia"/>
        </w:rPr>
        <w:t>在本文中，我们将注意力集中在测量模型分布和实际分布关系的各种方法上，或等效地，用于定义距离或散度</w:t>
      </w:r>
      <w:r w:rsidR="005C08C2" w:rsidRPr="005C08C2">
        <w:rPr>
          <w:position w:val="-10"/>
        </w:rPr>
        <w:object w:dxaOrig="240" w:dyaOrig="260" w14:anchorId="3B362061">
          <v:shape id="_x0000_i1033" type="#_x0000_t75" style="width:12.1pt;height:13.25pt" o:ole="">
            <v:imagedata r:id="rId25" o:title=""/>
          </v:shape>
          <o:OLEObject Type="Embed" ProgID="Equation.DSMT4" ShapeID="_x0000_i1033" DrawAspect="Content" ObjectID="_1597414205" r:id="rId26"/>
        </w:object>
      </w:r>
      <w:r w:rsidRPr="00E94299">
        <w:rPr>
          <w:rFonts w:hint="eastAsia"/>
        </w:rPr>
        <w:t>（</w:t>
      </w:r>
      <w:r w:rsidR="00EB0772" w:rsidRPr="00EB0772">
        <w:rPr>
          <w:position w:val="-12"/>
        </w:rPr>
        <w:object w:dxaOrig="279" w:dyaOrig="360" w14:anchorId="56D425ED">
          <v:shape id="_x0000_i1034" type="#_x0000_t75" style="width:13.8pt;height:17.85pt" o:ole="">
            <v:imagedata r:id="rId27" o:title=""/>
          </v:shape>
          <o:OLEObject Type="Embed" ProgID="Equation.DSMT4" ShapeID="_x0000_i1034" DrawAspect="Content" ObjectID="_1597414206" r:id="rId28"/>
        </w:object>
      </w:r>
      <w:r w:rsidRPr="00E94299">
        <w:t>，</w:t>
      </w:r>
      <w:r w:rsidR="00EB0772" w:rsidRPr="00EB0772">
        <w:rPr>
          <w:position w:val="-12"/>
        </w:rPr>
        <w:object w:dxaOrig="260" w:dyaOrig="360" w14:anchorId="7CEA0FC6">
          <v:shape id="_x0000_i1035" type="#_x0000_t75" style="width:12.65pt;height:17.85pt" o:ole="">
            <v:imagedata r:id="rId29" o:title=""/>
          </v:shape>
          <o:OLEObject Type="Embed" ProgID="Equation.DSMT4" ShapeID="_x0000_i1035" DrawAspect="Content" ObjectID="_1597414207" r:id="rId30"/>
        </w:object>
      </w:r>
      <w:r w:rsidRPr="00E94299">
        <w:t>）的各种方法。 这些距离之间最基本的差异是它们对概率分布序列收敛的影响。</w:t>
      </w:r>
      <w:r w:rsidR="00C212A6">
        <w:rPr>
          <w:rFonts w:hint="eastAsia"/>
        </w:rPr>
        <w:t>当且仅当</w:t>
      </w:r>
      <w:r w:rsidRPr="00E94299">
        <w:t>存在分布</w:t>
      </w:r>
      <w:r w:rsidR="00EB0772" w:rsidRPr="00EB0772">
        <w:rPr>
          <w:position w:val="-12"/>
        </w:rPr>
        <w:object w:dxaOrig="300" w:dyaOrig="360" w14:anchorId="3D35D708">
          <v:shape id="_x0000_i1036" type="#_x0000_t75" style="width:15pt;height:17.85pt" o:ole="">
            <v:imagedata r:id="rId31" o:title=""/>
          </v:shape>
          <o:OLEObject Type="Embed" ProgID="Equation.DSMT4" ShapeID="_x0000_i1036" DrawAspect="Content" ObjectID="_1597414208" r:id="rId32"/>
        </w:object>
      </w:r>
      <w:r w:rsidRPr="00E94299">
        <w:t>使得</w:t>
      </w:r>
      <w:r w:rsidR="005C08C2" w:rsidRPr="005C08C2">
        <w:rPr>
          <w:position w:val="-10"/>
        </w:rPr>
        <w:object w:dxaOrig="240" w:dyaOrig="260" w14:anchorId="26715D4A">
          <v:shape id="_x0000_i1037" type="#_x0000_t75" style="width:12.1pt;height:13.25pt" o:ole="">
            <v:imagedata r:id="rId25" o:title=""/>
          </v:shape>
          <o:OLEObject Type="Embed" ProgID="Equation.DSMT4" ShapeID="_x0000_i1037" DrawAspect="Content" ObjectID="_1597414209" r:id="rId33"/>
        </w:object>
      </w:r>
      <w:r w:rsidRPr="00E94299">
        <w:t>（</w:t>
      </w:r>
      <w:bookmarkStart w:id="1" w:name="_Hlk522953811"/>
      <w:r w:rsidR="00EB0772" w:rsidRPr="00EB0772">
        <w:rPr>
          <w:position w:val="-12"/>
        </w:rPr>
        <w:object w:dxaOrig="279" w:dyaOrig="360" w14:anchorId="5405F8DD">
          <v:shape id="_x0000_i1038" type="#_x0000_t75" style="width:13.8pt;height:17.85pt" o:ole="">
            <v:imagedata r:id="rId27" o:title=""/>
          </v:shape>
          <o:OLEObject Type="Embed" ProgID="Equation.DSMT4" ShapeID="_x0000_i1038" DrawAspect="Content" ObjectID="_1597414210" r:id="rId34"/>
        </w:object>
      </w:r>
      <w:bookmarkEnd w:id="1"/>
      <w:r w:rsidRPr="00E94299">
        <w:t>，</w:t>
      </w:r>
      <w:r w:rsidR="00EB0772" w:rsidRPr="00EB0772">
        <w:rPr>
          <w:position w:val="-12"/>
        </w:rPr>
        <w:object w:dxaOrig="300" w:dyaOrig="360" w14:anchorId="6D9A57B4">
          <v:shape id="_x0000_i1039" type="#_x0000_t75" style="width:15pt;height:17.85pt" o:ole="">
            <v:imagedata r:id="rId31" o:title=""/>
          </v:shape>
          <o:OLEObject Type="Embed" ProgID="Equation.DSMT4" ShapeID="_x0000_i1039" DrawAspect="Content" ObjectID="_1597414211" r:id="rId35"/>
        </w:object>
      </w:r>
      <w:r w:rsidRPr="00E94299">
        <w:t>）倾向于零，</w:t>
      </w:r>
      <w:r w:rsidR="00C212A6" w:rsidRPr="00E94299">
        <w:t>分布序列（</w:t>
      </w:r>
      <w:r w:rsidR="003C42C3" w:rsidRPr="00EB0772">
        <w:rPr>
          <w:position w:val="-12"/>
        </w:rPr>
        <w:object w:dxaOrig="260" w:dyaOrig="360" w14:anchorId="0FB59C05">
          <v:shape id="_x0000_i1040" type="#_x0000_t75" style="width:12.65pt;height:17.85pt" o:ole="">
            <v:imagedata r:id="rId36" o:title=""/>
          </v:shape>
          <o:OLEObject Type="Embed" ProgID="Equation.DSMT4" ShapeID="_x0000_i1040" DrawAspect="Content" ObjectID="_1597414212" r:id="rId37"/>
        </w:object>
      </w:r>
      <w:r w:rsidR="00C212A6" w:rsidRPr="00E94299">
        <w:t>）</w:t>
      </w:r>
      <w:proofErr w:type="spellStart"/>
      <w:r w:rsidR="00C212A6" w:rsidRPr="00E94299">
        <w:t>t∈N</w:t>
      </w:r>
      <w:proofErr w:type="spellEnd"/>
      <w:r w:rsidR="00C212A6" w:rsidRPr="00E94299">
        <w:t>会收敛，</w:t>
      </w:r>
      <w:r w:rsidR="00C212A6">
        <w:rPr>
          <w:rFonts w:hint="eastAsia"/>
        </w:rPr>
        <w:t>这</w:t>
      </w:r>
      <w:r w:rsidRPr="00E94299">
        <w:t>取决于距离</w:t>
      </w:r>
      <w:r w:rsidR="005C08C2" w:rsidRPr="005C08C2">
        <w:rPr>
          <w:position w:val="-10"/>
        </w:rPr>
        <w:object w:dxaOrig="240" w:dyaOrig="260" w14:anchorId="1847D964">
          <v:shape id="_x0000_i1041" type="#_x0000_t75" style="width:12.1pt;height:13.25pt" o:ole="">
            <v:imagedata r:id="rId25" o:title=""/>
          </v:shape>
          <o:OLEObject Type="Embed" ProgID="Equation.DSMT4" ShapeID="_x0000_i1041" DrawAspect="Content" ObjectID="_1597414213" r:id="rId38"/>
        </w:object>
      </w:r>
      <w:r w:rsidRPr="00E94299">
        <w:t>的确定程度。 非正式地，当一个分布序列更容易收敛时，</w:t>
      </w:r>
      <w:r w:rsidR="00C30ED4">
        <w:rPr>
          <w:rFonts w:hint="eastAsia"/>
        </w:rPr>
        <w:t>则</w:t>
      </w:r>
      <w:r w:rsidRPr="00E94299">
        <w:t>距离是一个较弱的拓扑结构。第二部分阐明了在这方面流行的概率距离有多么不同</w:t>
      </w:r>
    </w:p>
    <w:p w14:paraId="484388E4" w14:textId="3B94A1B9" w:rsidR="00EB0772" w:rsidRDefault="00EB0772" w:rsidP="007970A3">
      <w:pPr>
        <w:ind w:firstLine="420"/>
      </w:pPr>
      <w:r w:rsidRPr="00EB0772">
        <w:rPr>
          <w:rFonts w:hint="eastAsia"/>
        </w:rPr>
        <w:t>为了优化参数θ，</w:t>
      </w:r>
      <w:r w:rsidR="003C42C3">
        <w:rPr>
          <w:rFonts w:hint="eastAsia"/>
        </w:rPr>
        <w:t>我们</w:t>
      </w:r>
      <w:r w:rsidRPr="00EB0772">
        <w:rPr>
          <w:rFonts w:hint="eastAsia"/>
        </w:rPr>
        <w:t>当然希望以使得映射</w:t>
      </w:r>
      <w:r w:rsidRPr="00EB0772">
        <w:rPr>
          <w:position w:val="-12"/>
        </w:rPr>
        <w:object w:dxaOrig="760" w:dyaOrig="360" w14:anchorId="408C5184">
          <v:shape id="_x0000_i1042" type="#_x0000_t75" style="width:37.45pt;height:17.85pt" o:ole="">
            <v:imagedata r:id="rId39" o:title=""/>
          </v:shape>
          <o:OLEObject Type="Embed" ProgID="Equation.DSMT4" ShapeID="_x0000_i1042" DrawAspect="Content" ObjectID="_1597414214" r:id="rId40"/>
        </w:object>
      </w:r>
      <w:r w:rsidRPr="00EB0772">
        <w:t>连续的方式定义我们的模式分布</w:t>
      </w:r>
      <w:r w:rsidR="003C42C3" w:rsidRPr="00EB0772">
        <w:rPr>
          <w:position w:val="-12"/>
        </w:rPr>
        <w:object w:dxaOrig="279" w:dyaOrig="360" w14:anchorId="4EAEAC4E">
          <v:shape id="_x0000_i1043" type="#_x0000_t75" style="width:13.8pt;height:17.85pt" o:ole="">
            <v:imagedata r:id="rId27" o:title=""/>
          </v:shape>
          <o:OLEObject Type="Embed" ProgID="Equation.DSMT4" ShapeID="_x0000_i1043" DrawAspect="Content" ObjectID="_1597414215" r:id="rId41"/>
        </w:object>
      </w:r>
      <w:r w:rsidRPr="00EB0772">
        <w:t>。 连续性意味着当一系列参数</w:t>
      </w:r>
      <w:proofErr w:type="spellStart"/>
      <w:r w:rsidRPr="00EB0772">
        <w:t>θt</w:t>
      </w:r>
      <w:proofErr w:type="spellEnd"/>
      <w:r w:rsidRPr="00EB0772">
        <w:t>收敛到θ时，分布</w:t>
      </w:r>
      <w:r w:rsidR="003C42C3" w:rsidRPr="00EB0772">
        <w:rPr>
          <w:position w:val="-12"/>
        </w:rPr>
        <w:object w:dxaOrig="340" w:dyaOrig="360" w14:anchorId="5ED40568">
          <v:shape id="_x0000_i1044" type="#_x0000_t75" style="width:16.7pt;height:17.85pt" o:ole="">
            <v:imagedata r:id="rId42" o:title=""/>
          </v:shape>
          <o:OLEObject Type="Embed" ProgID="Equation.DSMT4" ShapeID="_x0000_i1044" DrawAspect="Content" ObjectID="_1597414216" r:id="rId43"/>
        </w:object>
      </w:r>
      <w:r w:rsidRPr="00EB0772">
        <w:t>收敛到</w:t>
      </w:r>
      <w:r w:rsidR="005071E6" w:rsidRPr="00EB0772">
        <w:rPr>
          <w:position w:val="-12"/>
        </w:rPr>
        <w:object w:dxaOrig="279" w:dyaOrig="360" w14:anchorId="42621E8C">
          <v:shape id="_x0000_i1045" type="#_x0000_t75" style="width:13.8pt;height:17.85pt" o:ole="">
            <v:imagedata r:id="rId27" o:title=""/>
          </v:shape>
          <o:OLEObject Type="Embed" ProgID="Equation.DSMT4" ShapeID="_x0000_i1045" DrawAspect="Content" ObjectID="_1597414217" r:id="rId44"/>
        </w:object>
      </w:r>
      <w:r w:rsidRPr="00EB0772">
        <w:t>。 但是，必须记住，分布收敛的概念取决于我们计算分布之间距离的方式。 这个距离越弱，就越容易定义从θ空间到</w:t>
      </w:r>
      <w:r w:rsidR="005071E6" w:rsidRPr="00EB0772">
        <w:rPr>
          <w:position w:val="-12"/>
        </w:rPr>
        <w:object w:dxaOrig="279" w:dyaOrig="360" w14:anchorId="658EB1F7">
          <v:shape id="_x0000_i1046" type="#_x0000_t75" style="width:13.8pt;height:17.85pt" o:ole="">
            <v:imagedata r:id="rId27" o:title=""/>
          </v:shape>
          <o:OLEObject Type="Embed" ProgID="Equation.DSMT4" ShapeID="_x0000_i1046" DrawAspect="Content" ObjectID="_1597414218" r:id="rId45"/>
        </w:object>
      </w:r>
      <w:r w:rsidRPr="00EB0772">
        <w:t>空间的连续映射，因为它更易于分布</w:t>
      </w:r>
      <w:r w:rsidR="005071E6">
        <w:rPr>
          <w:rFonts w:hint="eastAsia"/>
        </w:rPr>
        <w:t>的</w:t>
      </w:r>
      <w:r w:rsidRPr="00EB0772">
        <w:t>收敛。 我们关心映射</w:t>
      </w:r>
      <w:r w:rsidR="009B26D3" w:rsidRPr="00EB0772">
        <w:rPr>
          <w:position w:val="-12"/>
        </w:rPr>
        <w:object w:dxaOrig="760" w:dyaOrig="360" w14:anchorId="428685F0">
          <v:shape id="_x0000_i1047" type="#_x0000_t75" style="width:37.45pt;height:17.85pt" o:ole="">
            <v:imagedata r:id="rId39" o:title=""/>
          </v:shape>
          <o:OLEObject Type="Embed" ProgID="Equation.DSMT4" ShapeID="_x0000_i1047" DrawAspect="Content" ObjectID="_1597414219" r:id="rId46"/>
        </w:object>
      </w:r>
      <w:r w:rsidRPr="00EB0772">
        <w:t>连续的主要原因如下。 如果</w:t>
      </w:r>
      <w:r w:rsidR="005C08C2" w:rsidRPr="005C08C2">
        <w:rPr>
          <w:position w:val="-10"/>
        </w:rPr>
        <w:object w:dxaOrig="240" w:dyaOrig="260" w14:anchorId="6666E122">
          <v:shape id="_x0000_i1048" type="#_x0000_t75" style="width:12.1pt;height:13.25pt" o:ole="">
            <v:imagedata r:id="rId25" o:title=""/>
          </v:shape>
          <o:OLEObject Type="Embed" ProgID="Equation.DSMT4" ShapeID="_x0000_i1048" DrawAspect="Content" ObjectID="_1597414220" r:id="rId47"/>
        </w:object>
      </w:r>
      <w:r w:rsidRPr="00EB0772">
        <w:t>是我们两个分布之间距离的概念，我们希望有一个连续的损失函数</w:t>
      </w:r>
      <w:r w:rsidR="005C08C2" w:rsidRPr="005C08C2">
        <w:rPr>
          <w:position w:val="-12"/>
        </w:rPr>
        <w:object w:dxaOrig="1480" w:dyaOrig="360" w14:anchorId="659E12C1">
          <v:shape id="_x0000_i1049" type="#_x0000_t75" style="width:73.75pt;height:17.85pt" o:ole="">
            <v:imagedata r:id="rId48" o:title=""/>
          </v:shape>
          <o:OLEObject Type="Embed" ProgID="Equation.DSMT4" ShapeID="_x0000_i1049" DrawAspect="Content" ObjectID="_1597414221" r:id="rId49"/>
        </w:object>
      </w:r>
      <w:r w:rsidRPr="00EB0772">
        <w:t>，这相当于当使用距离分布</w:t>
      </w:r>
      <w:r w:rsidR="005C08C2" w:rsidRPr="005C08C2">
        <w:rPr>
          <w:position w:val="-10"/>
        </w:rPr>
        <w:object w:dxaOrig="240" w:dyaOrig="260" w14:anchorId="1D56A9AC">
          <v:shape id="_x0000_i1050" type="#_x0000_t75" style="width:12.1pt;height:13.25pt" o:ole="">
            <v:imagedata r:id="rId25" o:title=""/>
          </v:shape>
          <o:OLEObject Type="Embed" ProgID="Equation.DSMT4" ShapeID="_x0000_i1050" DrawAspect="Content" ObjectID="_1597414222" r:id="rId50"/>
        </w:object>
      </w:r>
      <w:r w:rsidRPr="00EB0772">
        <w:t>时，映射</w:t>
      </w:r>
      <w:r w:rsidR="005C08C2" w:rsidRPr="00EB0772">
        <w:rPr>
          <w:position w:val="-12"/>
        </w:rPr>
        <w:object w:dxaOrig="760" w:dyaOrig="360" w14:anchorId="489B1584">
          <v:shape id="_x0000_i1051" type="#_x0000_t75" style="width:37.45pt;height:17.85pt" o:ole="">
            <v:imagedata r:id="rId39" o:title=""/>
          </v:shape>
          <o:OLEObject Type="Embed" ProgID="Equation.DSMT4" ShapeID="_x0000_i1051" DrawAspect="Content" ObjectID="_1597414223" r:id="rId51"/>
        </w:object>
      </w:r>
      <w:r w:rsidRPr="00EB0772">
        <w:t>是连续的。</w:t>
      </w:r>
    </w:p>
    <w:p w14:paraId="500D17FD" w14:textId="228C699C" w:rsidR="008A555B" w:rsidRDefault="008A555B" w:rsidP="007970A3">
      <w:pPr>
        <w:ind w:firstLine="420"/>
      </w:pPr>
      <w:r w:rsidRPr="008A555B">
        <w:rPr>
          <w:rFonts w:hint="eastAsia"/>
        </w:rPr>
        <w:t>本文的贡献是</w:t>
      </w:r>
      <w:r>
        <w:rPr>
          <w:rFonts w:hint="eastAsia"/>
        </w:rPr>
        <w:t>:</w:t>
      </w:r>
    </w:p>
    <w:p w14:paraId="30F4ACC5" w14:textId="77777777" w:rsidR="008A555B" w:rsidRDefault="008A555B" w:rsidP="008A555B">
      <w:pPr>
        <w:ind w:firstLine="420"/>
      </w:pPr>
      <w:r>
        <w:rPr>
          <w:rFonts w:hint="eastAsia"/>
        </w:rPr>
        <w:t>•在第</w:t>
      </w:r>
      <w:r>
        <w:t>2节中，我们提供了一个全面的理论分析，分析了</w:t>
      </w:r>
      <w:proofErr w:type="spellStart"/>
      <w:r>
        <w:t>EarthMover</w:t>
      </w:r>
      <w:proofErr w:type="spellEnd"/>
      <w:r>
        <w:t>（EM）距离与学习分布环境中使用的流行概率距离和差异的比较。</w:t>
      </w:r>
    </w:p>
    <w:p w14:paraId="3594D3D7" w14:textId="0C055033" w:rsidR="008A555B" w:rsidRDefault="008A555B" w:rsidP="008A555B">
      <w:pPr>
        <w:ind w:firstLine="420"/>
      </w:pPr>
      <w:r>
        <w:rPr>
          <w:rFonts w:hint="eastAsia"/>
        </w:rPr>
        <w:t>•在第</w:t>
      </w:r>
      <w:r>
        <w:t>3节中，我们定义了一种称为Wasserstein-GAN的GAN形式，它最小化了EM距离的合理有效近似，并且</w:t>
      </w:r>
      <w:r w:rsidR="00080EE0">
        <w:rPr>
          <w:rFonts w:hint="eastAsia"/>
        </w:rPr>
        <w:t>从</w:t>
      </w:r>
      <w:r>
        <w:t>理论上表明相应的优化问题是合理的。</w:t>
      </w:r>
    </w:p>
    <w:p w14:paraId="7FBC5431" w14:textId="5A40CB18" w:rsidR="008A555B" w:rsidRDefault="008A555B" w:rsidP="008A555B">
      <w:pPr>
        <w:ind w:firstLine="420"/>
      </w:pPr>
      <w:r>
        <w:rPr>
          <w:rFonts w:hint="eastAsia"/>
        </w:rPr>
        <w:t>•在第</w:t>
      </w:r>
      <w:r>
        <w:t>4节中，我们凭经验证明WGAN可以解决GAN的主要训练问题。特别是，培训WGAN不需要在鉴别器和</w:t>
      </w:r>
      <w:r w:rsidR="002E3A9B">
        <w:rPr>
          <w:rFonts w:hint="eastAsia"/>
        </w:rPr>
        <w:t>生成</w:t>
      </w:r>
      <w:r>
        <w:t>器的训练中保持谨慎的平衡，也不需要仔细设计网络架构。 GAN中典型的模式化现象也大大减少.WGAN最引人注目的实际好处之一是能够通过训练鉴别器来优化来连续估计EM距离。绘制这些学习曲线不仅对调试和超参数搜索有用，而且与观察到的样本质量非常相关</w:t>
      </w:r>
    </w:p>
    <w:p w14:paraId="02BC2B1E" w14:textId="07CED7BF" w:rsidR="00CC4E23" w:rsidRDefault="00CC4E23" w:rsidP="008A555B">
      <w:pPr>
        <w:ind w:firstLine="420"/>
      </w:pPr>
    </w:p>
    <w:p w14:paraId="2537768F" w14:textId="5BCC10F3" w:rsidR="00CC4E23" w:rsidRDefault="00CC4E23" w:rsidP="008A555B">
      <w:pPr>
        <w:ind w:firstLine="420"/>
      </w:pPr>
    </w:p>
    <w:p w14:paraId="3EB31008" w14:textId="767AEBA7" w:rsidR="00CC4E23" w:rsidRDefault="00CC4E23" w:rsidP="008A555B">
      <w:pPr>
        <w:ind w:firstLine="420"/>
      </w:pPr>
    </w:p>
    <w:p w14:paraId="64AF6352" w14:textId="37823228" w:rsidR="00CC4E23" w:rsidRDefault="00CC4E23" w:rsidP="008A555B">
      <w:pPr>
        <w:ind w:firstLine="420"/>
      </w:pPr>
    </w:p>
    <w:p w14:paraId="18CAFB8E" w14:textId="3E2133F4" w:rsidR="00CC4E23" w:rsidRDefault="00CC4E23" w:rsidP="008A555B">
      <w:pPr>
        <w:ind w:firstLine="420"/>
      </w:pPr>
    </w:p>
    <w:p w14:paraId="1AD2E86A" w14:textId="282AFD01" w:rsidR="00CC4E23" w:rsidRDefault="00CC4E23" w:rsidP="008A555B">
      <w:pPr>
        <w:ind w:firstLine="420"/>
      </w:pPr>
    </w:p>
    <w:p w14:paraId="1438E8AE" w14:textId="66432277" w:rsidR="00CC4E23" w:rsidRDefault="00CC4E23" w:rsidP="008A555B">
      <w:pPr>
        <w:ind w:firstLine="420"/>
      </w:pPr>
    </w:p>
    <w:p w14:paraId="7AB8BA91" w14:textId="77777777" w:rsidR="00CC4E23" w:rsidRDefault="00CC4E23" w:rsidP="008A555B">
      <w:pPr>
        <w:ind w:firstLine="420"/>
      </w:pPr>
    </w:p>
    <w:p w14:paraId="2A236048" w14:textId="4D0A2956" w:rsidR="002E3A9B" w:rsidRDefault="002E3A9B" w:rsidP="002E3A9B">
      <w:pPr>
        <w:pStyle w:val="1"/>
      </w:pPr>
      <w:r>
        <w:rPr>
          <w:rFonts w:hint="eastAsia"/>
        </w:rPr>
        <w:lastRenderedPageBreak/>
        <w:t>第二节，不同的距离</w:t>
      </w:r>
    </w:p>
    <w:p w14:paraId="2F5703B2" w14:textId="1C6ED583" w:rsidR="002E3A9B" w:rsidRDefault="002E3A9B" w:rsidP="005D3C56">
      <w:pPr>
        <w:ind w:firstLine="420"/>
      </w:pPr>
      <w:r>
        <w:rPr>
          <w:rFonts w:hint="eastAsia"/>
        </w:rPr>
        <w:t>现在介绍我们的符号。</w:t>
      </w:r>
      <w:r>
        <w:t xml:space="preserve"> </w:t>
      </w:r>
      <w:r>
        <w:rPr>
          <w:rFonts w:hint="eastAsia"/>
        </w:rPr>
        <w:t>使</w:t>
      </w:r>
      <w:r>
        <w:t xml:space="preserve">X是一个紧凑的度量集（例如图像的空间[0,1] </w:t>
      </w:r>
      <w:r w:rsidRPr="002E3A9B">
        <w:rPr>
          <w:vertAlign w:val="superscript"/>
        </w:rPr>
        <w:t>d</w:t>
      </w:r>
      <w:r>
        <w:t>），让Σ表示X的所有</w:t>
      </w:r>
      <w:proofErr w:type="spellStart"/>
      <w:r>
        <w:t>Borel</w:t>
      </w:r>
      <w:proofErr w:type="spellEnd"/>
      <w:r>
        <w:t xml:space="preserve">子集的集合。 </w:t>
      </w:r>
      <w:r w:rsidR="005D3C56">
        <w:rPr>
          <w:rFonts w:hint="eastAsia"/>
        </w:rPr>
        <w:t>使</w:t>
      </w:r>
      <w:r>
        <w:t>Prob（X）表示在X上定义的概率测量的空间。 我们现在可以定义两个分布之间的基本距离和差异</w:t>
      </w:r>
      <w:r w:rsidR="005D3C56" w:rsidRPr="005D3C56">
        <w:rPr>
          <w:position w:val="-10"/>
        </w:rPr>
        <w:object w:dxaOrig="1920" w:dyaOrig="340" w14:anchorId="57E62E41">
          <v:shape id="_x0000_i1052" type="#_x0000_t75" style="width:96.2pt;height:17.3pt" o:ole="">
            <v:imagedata r:id="rId52" o:title=""/>
          </v:shape>
          <o:OLEObject Type="Embed" ProgID="Equation.DSMT4" ShapeID="_x0000_i1052" DrawAspect="Content" ObjectID="_1597414224" r:id="rId53"/>
        </w:object>
      </w:r>
      <w:r w:rsidR="005D3C56">
        <w:t xml:space="preserve"> </w:t>
      </w:r>
      <w:r w:rsidR="005D3C56">
        <w:rPr>
          <w:rFonts w:hint="eastAsia"/>
        </w:rPr>
        <w:t>。</w:t>
      </w:r>
    </w:p>
    <w:p w14:paraId="5B9DDEDE" w14:textId="108F0A48" w:rsidR="002E3A9B" w:rsidRDefault="005D3C56" w:rsidP="002E3A9B">
      <w:pPr>
        <w:pStyle w:val="a7"/>
        <w:shd w:val="clear" w:color="auto" w:fill="FFFFFF"/>
        <w:wordWrap w:val="0"/>
        <w:spacing w:before="0" w:beforeAutospacing="0" w:after="0" w:afterAutospacing="0" w:line="390" w:lineRule="atLeast"/>
        <w:jc w:val="both"/>
        <w:rPr>
          <w:rFonts w:ascii="Arial" w:hAnsi="Arial" w:cs="Arial"/>
          <w:color w:val="4F4F4F"/>
        </w:rPr>
      </w:pPr>
      <w:r>
        <w:rPr>
          <w:rFonts w:hint="eastAsia"/>
        </w:rPr>
        <w:t>（</w:t>
      </w:r>
      <w:r w:rsidR="002E3A9B" w:rsidRPr="00CC4E23">
        <w:rPr>
          <w:rFonts w:asciiTheme="minorHAnsi" w:eastAsiaTheme="minorEastAsia" w:hAnsiTheme="minorHAnsi" w:cstheme="minorBidi" w:hint="eastAsia"/>
          <w:kern w:val="2"/>
          <w:sz w:val="21"/>
          <w:szCs w:val="22"/>
        </w:rPr>
        <w:t>注：</w:t>
      </w:r>
      <w:r w:rsidR="002E3A9B" w:rsidRPr="00CC4E23">
        <w:rPr>
          <w:rFonts w:asciiTheme="minorHAnsi" w:eastAsiaTheme="minorEastAsia" w:hAnsiTheme="minorHAnsi" w:cstheme="minorBidi" w:hint="eastAsia"/>
          <w:kern w:val="2"/>
          <w:sz w:val="21"/>
          <w:szCs w:val="22"/>
        </w:rPr>
        <w:object w:dxaOrig="340" w:dyaOrig="300" w14:anchorId="79E11EE1">
          <v:shape id="_x0000_i1053" type="#_x0000_t75" style="width:17.3pt;height:15pt" o:ole="">
            <v:imagedata r:id="rId54" o:title=""/>
          </v:shape>
          <o:OLEObject Type="Embed" ProgID="Equation.DSMT4" ShapeID="_x0000_i1053" DrawAspect="Content" ObjectID="_1597414225" r:id="rId55"/>
        </w:object>
      </w:r>
      <w:r w:rsidR="002E3A9B" w:rsidRPr="00CC4E23">
        <w:rPr>
          <w:rFonts w:asciiTheme="minorHAnsi" w:eastAsiaTheme="minorEastAsia" w:hAnsiTheme="minorHAnsi" w:cstheme="minorBidi" w:hint="eastAsia"/>
          <w:kern w:val="2"/>
          <w:sz w:val="21"/>
          <w:szCs w:val="22"/>
        </w:rPr>
        <w:t xml:space="preserve"> </w:t>
      </w:r>
      <w:r w:rsidR="002E3A9B" w:rsidRPr="00CC4E23">
        <w:rPr>
          <w:rFonts w:asciiTheme="minorHAnsi" w:eastAsiaTheme="minorEastAsia" w:hAnsiTheme="minorHAnsi" w:cstheme="minorBidi"/>
          <w:kern w:val="2"/>
          <w:sz w:val="21"/>
          <w:szCs w:val="22"/>
        </w:rPr>
        <w:t>中一切开集构成的开集族，生成的σ代数称为</w:t>
      </w:r>
      <w:r w:rsidR="002E3A9B" w:rsidRPr="00CC4E23">
        <w:rPr>
          <w:rFonts w:asciiTheme="minorHAnsi" w:eastAsiaTheme="minorEastAsia" w:hAnsiTheme="minorHAnsi" w:cstheme="minorBidi" w:hint="eastAsia"/>
          <w:kern w:val="2"/>
          <w:sz w:val="21"/>
          <w:szCs w:val="22"/>
        </w:rPr>
        <w:object w:dxaOrig="340" w:dyaOrig="300" w14:anchorId="2CD6A07A">
          <v:shape id="_x0000_i1054" type="#_x0000_t75" style="width:17.3pt;height:15pt" o:ole="">
            <v:imagedata r:id="rId54" o:title=""/>
          </v:shape>
          <o:OLEObject Type="Embed" ProgID="Equation.DSMT4" ShapeID="_x0000_i1054" DrawAspect="Content" ObjectID="_1597414226" r:id="rId56"/>
        </w:object>
      </w:r>
      <w:r w:rsidR="002E3A9B" w:rsidRPr="00CC4E23">
        <w:rPr>
          <w:rFonts w:asciiTheme="minorHAnsi" w:eastAsiaTheme="minorEastAsia" w:hAnsiTheme="minorHAnsi" w:cstheme="minorBidi"/>
          <w:kern w:val="2"/>
          <w:sz w:val="21"/>
          <w:szCs w:val="22"/>
        </w:rPr>
        <w:t>的</w:t>
      </w:r>
      <w:proofErr w:type="spellStart"/>
      <w:r w:rsidR="002E3A9B" w:rsidRPr="00CC4E23">
        <w:rPr>
          <w:rFonts w:asciiTheme="minorHAnsi" w:eastAsiaTheme="minorEastAsia" w:hAnsiTheme="minorHAnsi" w:cstheme="minorBidi"/>
          <w:kern w:val="2"/>
          <w:sz w:val="21"/>
          <w:szCs w:val="22"/>
        </w:rPr>
        <w:t>borelσ</w:t>
      </w:r>
      <w:proofErr w:type="spellEnd"/>
      <w:r w:rsidR="002E3A9B" w:rsidRPr="00CC4E23">
        <w:rPr>
          <w:rFonts w:asciiTheme="minorHAnsi" w:eastAsiaTheme="minorEastAsia" w:hAnsiTheme="minorHAnsi" w:cstheme="minorBidi"/>
          <w:kern w:val="2"/>
          <w:sz w:val="21"/>
          <w:szCs w:val="22"/>
        </w:rPr>
        <w:t xml:space="preserve">代数，它其中的元素称为 </w:t>
      </w:r>
      <w:proofErr w:type="spellStart"/>
      <w:r w:rsidR="002E3A9B" w:rsidRPr="00CC4E23">
        <w:rPr>
          <w:rFonts w:asciiTheme="minorHAnsi" w:eastAsiaTheme="minorEastAsia" w:hAnsiTheme="minorHAnsi" w:cstheme="minorBidi"/>
          <w:kern w:val="2"/>
          <w:sz w:val="21"/>
          <w:szCs w:val="22"/>
        </w:rPr>
        <w:t>borel</w:t>
      </w:r>
      <w:proofErr w:type="spellEnd"/>
      <w:r w:rsidR="002E3A9B" w:rsidRPr="00CC4E23">
        <w:rPr>
          <w:rFonts w:asciiTheme="minorHAnsi" w:eastAsiaTheme="minorEastAsia" w:hAnsiTheme="minorHAnsi" w:cstheme="minorBidi"/>
          <w:kern w:val="2"/>
          <w:sz w:val="21"/>
          <w:szCs w:val="22"/>
        </w:rPr>
        <w:t>集。</w:t>
      </w:r>
      <w:proofErr w:type="spellStart"/>
      <w:r w:rsidR="002E3A9B" w:rsidRPr="00CC4E23">
        <w:rPr>
          <w:rFonts w:asciiTheme="minorHAnsi" w:eastAsiaTheme="minorEastAsia" w:hAnsiTheme="minorHAnsi" w:cstheme="minorBidi"/>
          <w:kern w:val="2"/>
          <w:sz w:val="21"/>
          <w:szCs w:val="22"/>
        </w:rPr>
        <w:t>borel</w:t>
      </w:r>
      <w:proofErr w:type="spellEnd"/>
      <w:r w:rsidR="002E3A9B" w:rsidRPr="00CC4E23">
        <w:rPr>
          <w:rFonts w:asciiTheme="minorHAnsi" w:eastAsiaTheme="minorEastAsia" w:hAnsiTheme="minorHAnsi" w:cstheme="minorBidi"/>
          <w:kern w:val="2"/>
          <w:sz w:val="21"/>
          <w:szCs w:val="22"/>
        </w:rPr>
        <w:t>集由开集的</w:t>
      </w:r>
      <w:proofErr w:type="gramStart"/>
      <w:r w:rsidR="002E3A9B" w:rsidRPr="00CC4E23">
        <w:rPr>
          <w:rFonts w:asciiTheme="minorHAnsi" w:eastAsiaTheme="minorEastAsia" w:hAnsiTheme="minorHAnsi" w:cstheme="minorBidi"/>
          <w:kern w:val="2"/>
          <w:sz w:val="21"/>
          <w:szCs w:val="22"/>
        </w:rPr>
        <w:t>有限次</w:t>
      </w:r>
      <w:proofErr w:type="gramEnd"/>
      <w:r w:rsidR="002E3A9B" w:rsidRPr="00CC4E23">
        <w:rPr>
          <w:rFonts w:asciiTheme="minorHAnsi" w:eastAsiaTheme="minorEastAsia" w:hAnsiTheme="minorHAnsi" w:cstheme="minorBidi"/>
          <w:kern w:val="2"/>
          <w:sz w:val="21"/>
          <w:szCs w:val="22"/>
        </w:rPr>
        <w:t>的并，交，差构成。</w:t>
      </w:r>
      <w:proofErr w:type="spellStart"/>
      <w:r w:rsidR="002E3A9B" w:rsidRPr="00CC4E23">
        <w:rPr>
          <w:rFonts w:asciiTheme="minorHAnsi" w:eastAsiaTheme="minorEastAsia" w:hAnsiTheme="minorHAnsi" w:cstheme="minorBidi"/>
          <w:kern w:val="2"/>
          <w:sz w:val="21"/>
          <w:szCs w:val="22"/>
        </w:rPr>
        <w:t>borel</w:t>
      </w:r>
      <w:proofErr w:type="spellEnd"/>
      <w:r w:rsidR="002E3A9B" w:rsidRPr="00CC4E23">
        <w:rPr>
          <w:rFonts w:asciiTheme="minorHAnsi" w:eastAsiaTheme="minorEastAsia" w:hAnsiTheme="minorHAnsi" w:cstheme="minorBidi"/>
          <w:kern w:val="2"/>
          <w:sz w:val="21"/>
          <w:szCs w:val="22"/>
        </w:rPr>
        <w:t>对于测度理论非常重要，因为每个定义在开集上或者闭集的测度，都需要在哪个空间的所有的</w:t>
      </w:r>
      <w:proofErr w:type="spellStart"/>
      <w:r w:rsidR="002E3A9B" w:rsidRPr="00CC4E23">
        <w:rPr>
          <w:rFonts w:asciiTheme="minorHAnsi" w:eastAsiaTheme="minorEastAsia" w:hAnsiTheme="minorHAnsi" w:cstheme="minorBidi"/>
          <w:kern w:val="2"/>
          <w:sz w:val="21"/>
          <w:szCs w:val="22"/>
        </w:rPr>
        <w:t>borel</w:t>
      </w:r>
      <w:proofErr w:type="spellEnd"/>
      <w:r w:rsidR="002E3A9B" w:rsidRPr="00CC4E23">
        <w:rPr>
          <w:rFonts w:asciiTheme="minorHAnsi" w:eastAsiaTheme="minorEastAsia" w:hAnsiTheme="minorHAnsi" w:cstheme="minorBidi"/>
          <w:kern w:val="2"/>
          <w:sz w:val="21"/>
          <w:szCs w:val="22"/>
        </w:rPr>
        <w:t>集上定义。</w:t>
      </w:r>
      <w:r>
        <w:rPr>
          <w:rFonts w:hint="eastAsia"/>
        </w:rPr>
        <w:t>）</w:t>
      </w:r>
    </w:p>
    <w:p w14:paraId="28846278" w14:textId="3A423B17" w:rsidR="002E3A9B" w:rsidRDefault="005D3C56" w:rsidP="005D3C56">
      <w:pPr>
        <w:pStyle w:val="a8"/>
        <w:numPr>
          <w:ilvl w:val="0"/>
          <w:numId w:val="1"/>
        </w:numPr>
        <w:ind w:firstLineChars="0"/>
      </w:pPr>
      <w:r w:rsidRPr="005D3C56">
        <w:rPr>
          <w:rFonts w:hint="eastAsia"/>
        </w:rPr>
        <w:t>总变差</w:t>
      </w:r>
      <w:r w:rsidRPr="005D3C56">
        <w:t>(TV)距离</w:t>
      </w:r>
      <w:r>
        <w:rPr>
          <w:rFonts w:hint="eastAsia"/>
        </w:rPr>
        <w:t>：</w:t>
      </w:r>
    </w:p>
    <w:p w14:paraId="19E1A1DF" w14:textId="6E3CD05F" w:rsidR="005D3C56" w:rsidRDefault="005D3C56" w:rsidP="005D3C56">
      <w:pPr>
        <w:pStyle w:val="a8"/>
        <w:ind w:left="840" w:firstLineChars="0" w:firstLine="0"/>
      </w:pPr>
      <w:r w:rsidRPr="005D3C56">
        <w:rPr>
          <w:position w:val="-32"/>
        </w:rPr>
        <w:object w:dxaOrig="3159" w:dyaOrig="600" w14:anchorId="3EFA4211">
          <v:shape id="_x0000_i1055" type="#_x0000_t75" style="width:157.8pt;height:29.95pt" o:ole="">
            <v:imagedata r:id="rId57" o:title=""/>
          </v:shape>
          <o:OLEObject Type="Embed" ProgID="Equation.DSMT4" ShapeID="_x0000_i1055" DrawAspect="Content" ObjectID="_1597414227" r:id="rId58"/>
        </w:object>
      </w:r>
      <w:r>
        <w:t xml:space="preserve"> </w:t>
      </w:r>
    </w:p>
    <w:p w14:paraId="423C826A" w14:textId="23D224AE" w:rsidR="005D3C56" w:rsidRPr="002E3A9B" w:rsidRDefault="005D3C56" w:rsidP="005D3C56">
      <w:pPr>
        <w:pStyle w:val="a8"/>
        <w:numPr>
          <w:ilvl w:val="0"/>
          <w:numId w:val="1"/>
        </w:numPr>
        <w:ind w:firstLineChars="0"/>
      </w:pPr>
      <w:r>
        <w:rPr>
          <w:rFonts w:hint="eastAsia"/>
        </w:rPr>
        <w:t>K</w:t>
      </w:r>
      <w:r>
        <w:t>L</w:t>
      </w:r>
      <w:r>
        <w:rPr>
          <w:rFonts w:hint="eastAsia"/>
        </w:rPr>
        <w:t>散度：</w:t>
      </w:r>
    </w:p>
    <w:p w14:paraId="0A27D813" w14:textId="56C088C3" w:rsidR="002E3A9B" w:rsidRDefault="005D3C56" w:rsidP="005D3C56">
      <w:pPr>
        <w:ind w:left="840"/>
      </w:pPr>
      <w:r w:rsidRPr="005D3C56">
        <w:rPr>
          <w:position w:val="-34"/>
        </w:rPr>
        <w:object w:dxaOrig="3960" w:dyaOrig="800" w14:anchorId="44F7E323">
          <v:shape id="_x0000_i1056" type="#_x0000_t75" style="width:198.15pt;height:39.75pt" o:ole="">
            <v:imagedata r:id="rId59" o:title=""/>
          </v:shape>
          <o:OLEObject Type="Embed" ProgID="Equation.DSMT4" ShapeID="_x0000_i1056" DrawAspect="Content" ObjectID="_1597414228" r:id="rId60"/>
        </w:object>
      </w:r>
      <w:r>
        <w:t xml:space="preserve"> </w:t>
      </w:r>
    </w:p>
    <w:p w14:paraId="334B81F3" w14:textId="16060F6E" w:rsidR="00CC4E23" w:rsidRDefault="00CC4E23" w:rsidP="00CC4E23">
      <w:r>
        <w:tab/>
      </w:r>
      <w:r w:rsidRPr="00CC4E23">
        <w:rPr>
          <w:rFonts w:hint="eastAsia"/>
        </w:rPr>
        <w:t>其中假设</w:t>
      </w:r>
      <w:r w:rsidR="001C4030" w:rsidRPr="00EB0772">
        <w:rPr>
          <w:position w:val="-12"/>
        </w:rPr>
        <w:object w:dxaOrig="260" w:dyaOrig="360" w14:anchorId="3E5E8134">
          <v:shape id="_x0000_i1057" type="#_x0000_t75" style="width:12.65pt;height:17.85pt" o:ole="">
            <v:imagedata r:id="rId29" o:title=""/>
          </v:shape>
          <o:OLEObject Type="Embed" ProgID="Equation.DSMT4" ShapeID="_x0000_i1057" DrawAspect="Content" ObjectID="_1597414229" r:id="rId61"/>
        </w:object>
      </w:r>
      <w:r w:rsidRPr="00CC4E23">
        <w:t>和</w:t>
      </w:r>
      <w:r w:rsidR="001C4030" w:rsidRPr="001C4030">
        <w:rPr>
          <w:position w:val="-14"/>
        </w:rPr>
        <w:object w:dxaOrig="279" w:dyaOrig="380" w14:anchorId="584ED4C3">
          <v:shape id="_x0000_i1058" type="#_x0000_t75" style="width:13.8pt;height:19pt" o:ole="">
            <v:imagedata r:id="rId62" o:title=""/>
          </v:shape>
          <o:OLEObject Type="Embed" ProgID="Equation.DSMT4" ShapeID="_x0000_i1058" DrawAspect="Content" ObjectID="_1597414230" r:id="rId63"/>
        </w:object>
      </w:r>
      <w:r w:rsidRPr="00CC4E23">
        <w:t>都是绝对连续的，因此相对于相同的测量</w:t>
      </w:r>
      <w:r w:rsidR="001C4030" w:rsidRPr="001C4030">
        <w:rPr>
          <w:position w:val="-10"/>
        </w:rPr>
        <w:object w:dxaOrig="240" w:dyaOrig="260" w14:anchorId="3D496B58">
          <v:shape id="_x0000_i1059" type="#_x0000_t75" style="width:12.1pt;height:13.25pt" o:ole="">
            <v:imagedata r:id="rId64" o:title=""/>
          </v:shape>
          <o:OLEObject Type="Embed" ProgID="Equation.DSMT4" ShapeID="_x0000_i1059" DrawAspect="Content" ObjectID="_1597414231" r:id="rId65"/>
        </w:object>
      </w:r>
      <w:r w:rsidR="001C4030">
        <w:t xml:space="preserve"> </w:t>
      </w:r>
      <w:r w:rsidRPr="00CC4E23">
        <w:t>，在X</w:t>
      </w:r>
      <w:r w:rsidR="001C4030">
        <w:rPr>
          <w:vertAlign w:val="superscript"/>
        </w:rPr>
        <w:t>2</w:t>
      </w:r>
      <w:r w:rsidRPr="00CC4E23">
        <w:t>上定义密度，并且当存在</w:t>
      </w:r>
      <w:proofErr w:type="spellStart"/>
      <w:r w:rsidRPr="00CC4E23">
        <w:t>Pg</w:t>
      </w:r>
      <w:proofErr w:type="spellEnd"/>
      <w:r w:rsidRPr="00CC4E23">
        <w:t>（x）= 0和</w:t>
      </w:r>
      <w:proofErr w:type="spellStart"/>
      <w:r w:rsidRPr="00CC4E23">
        <w:t>Pr</w:t>
      </w:r>
      <w:proofErr w:type="spellEnd"/>
      <w:r w:rsidRPr="00CC4E23">
        <w:t>（x）&gt; 0的点时，KL</w:t>
      </w:r>
      <w:r w:rsidR="001C4030">
        <w:rPr>
          <w:rFonts w:hint="eastAsia"/>
        </w:rPr>
        <w:t>散度</w:t>
      </w:r>
      <w:proofErr w:type="gramStart"/>
      <w:r w:rsidRPr="00CC4E23">
        <w:t>是着</w:t>
      </w:r>
      <w:proofErr w:type="gramEnd"/>
      <w:r w:rsidRPr="00CC4E23">
        <w:t>名的不对称的并且可能是</w:t>
      </w:r>
      <w:r w:rsidR="001C4030">
        <w:rPr>
          <w:rFonts w:hint="eastAsia"/>
        </w:rPr>
        <w:t>无穷</w:t>
      </w:r>
      <w:r w:rsidRPr="00CC4E23">
        <w:t>的。</w:t>
      </w:r>
    </w:p>
    <w:p w14:paraId="018ABE8A" w14:textId="6CF09E28" w:rsidR="002C09E4" w:rsidRDefault="00A14629" w:rsidP="00A14629">
      <w:pPr>
        <w:pStyle w:val="a8"/>
        <w:numPr>
          <w:ilvl w:val="0"/>
          <w:numId w:val="1"/>
        </w:numPr>
        <w:ind w:firstLineChars="0"/>
      </w:pPr>
      <w:r>
        <w:rPr>
          <w:rFonts w:hint="eastAsia"/>
        </w:rPr>
        <w:t>J</w:t>
      </w:r>
      <w:r>
        <w:t>S</w:t>
      </w:r>
      <w:r w:rsidR="004C0A98">
        <w:rPr>
          <w:rFonts w:hint="eastAsia"/>
        </w:rPr>
        <w:t>散度：</w:t>
      </w:r>
    </w:p>
    <w:p w14:paraId="65F05EBD" w14:textId="01DF5A70" w:rsidR="004C0A98" w:rsidRDefault="004C0A98" w:rsidP="004C0A98">
      <w:pPr>
        <w:pStyle w:val="a8"/>
        <w:ind w:left="840" w:firstLineChars="0" w:firstLine="0"/>
      </w:pPr>
      <w:r w:rsidRPr="004C0A98">
        <w:rPr>
          <w:position w:val="-24"/>
        </w:rPr>
        <w:object w:dxaOrig="4680" w:dyaOrig="660" w14:anchorId="21158626">
          <v:shape id="_x0000_i1060" type="#_x0000_t75" style="width:233.85pt;height:32.85pt" o:ole="">
            <v:imagedata r:id="rId66" o:title=""/>
          </v:shape>
          <o:OLEObject Type="Embed" ProgID="Equation.DSMT4" ShapeID="_x0000_i1060" DrawAspect="Content" ObjectID="_1597414232" r:id="rId67"/>
        </w:object>
      </w:r>
      <w:r>
        <w:t xml:space="preserve"> </w:t>
      </w:r>
    </w:p>
    <w:p w14:paraId="709D35E1" w14:textId="644A43C3" w:rsidR="004C0A98" w:rsidRDefault="004C0A98" w:rsidP="004C0A98">
      <w:pPr>
        <w:pStyle w:val="a8"/>
        <w:numPr>
          <w:ilvl w:val="0"/>
          <w:numId w:val="1"/>
        </w:numPr>
        <w:ind w:firstLineChars="0"/>
      </w:pPr>
      <w:r>
        <w:rPr>
          <w:rFonts w:hint="eastAsia"/>
        </w:rPr>
        <w:t>E</w:t>
      </w:r>
      <w:r>
        <w:t>M</w:t>
      </w:r>
      <w:r>
        <w:rPr>
          <w:rFonts w:hint="eastAsia"/>
        </w:rPr>
        <w:t>距离或</w:t>
      </w:r>
      <w:r w:rsidRPr="004C0A98">
        <w:t>Wasserstein</w:t>
      </w:r>
      <w:r>
        <w:rPr>
          <w:rFonts w:hint="eastAsia"/>
        </w:rPr>
        <w:t>距离:</w:t>
      </w:r>
    </w:p>
    <w:p w14:paraId="74EFE1EB" w14:textId="2B1F2249" w:rsidR="004C0A98" w:rsidRDefault="00361CA8" w:rsidP="004C0A98">
      <w:pPr>
        <w:pStyle w:val="a8"/>
        <w:ind w:left="840" w:firstLineChars="0" w:firstLine="0"/>
      </w:pPr>
      <w:r w:rsidRPr="00A10788">
        <w:rPr>
          <w:position w:val="-28"/>
        </w:rPr>
        <w:object w:dxaOrig="3680" w:dyaOrig="560" w14:anchorId="431798D6">
          <v:shape id="_x0000_i1061" type="#_x0000_t75" style="width:183.75pt;height:28.2pt" o:ole="">
            <v:imagedata r:id="rId68" o:title=""/>
          </v:shape>
          <o:OLEObject Type="Embed" ProgID="Equation.DSMT4" ShapeID="_x0000_i1061" DrawAspect="Content" ObjectID="_1597414233" r:id="rId69"/>
        </w:object>
      </w:r>
      <w:r w:rsidR="00904274">
        <w:t xml:space="preserve"> </w:t>
      </w:r>
      <w:r w:rsidR="00D64CC3">
        <w:tab/>
      </w:r>
      <w:r w:rsidR="00D64CC3">
        <w:tab/>
      </w:r>
      <w:r w:rsidR="00D64CC3">
        <w:tab/>
      </w:r>
      <w:r w:rsidR="00D64CC3">
        <w:tab/>
      </w:r>
      <w:r w:rsidR="00D64CC3">
        <w:tab/>
      </w:r>
      <w:r w:rsidR="00D64CC3">
        <w:tab/>
      </w:r>
      <w:r w:rsidR="00D64CC3" w:rsidRPr="009C6494">
        <w:rPr>
          <w:shd w:val="pct15" w:color="auto" w:fill="FFFFFF"/>
        </w:rPr>
        <w:tab/>
      </w:r>
      <w:r w:rsidR="00D64CC3" w:rsidRPr="009C6494">
        <w:rPr>
          <w:rFonts w:hint="eastAsia"/>
          <w:color w:val="FF0000"/>
          <w:shd w:val="pct15" w:color="auto" w:fill="FFFFFF"/>
        </w:rPr>
        <w:t>（1）</w:t>
      </w:r>
    </w:p>
    <w:p w14:paraId="6AD8ED62" w14:textId="7E8DB3B0" w:rsidR="00361CA8" w:rsidRDefault="00361CA8" w:rsidP="00361CA8">
      <w:pPr>
        <w:pStyle w:val="a8"/>
        <w:ind w:firstLineChars="0"/>
      </w:pPr>
      <w:r w:rsidRPr="00361CA8">
        <w:rPr>
          <w:rFonts w:hint="eastAsia"/>
        </w:rPr>
        <w:t>其中</w:t>
      </w:r>
      <w:r w:rsidRPr="00361CA8">
        <w:rPr>
          <w:position w:val="-12"/>
        </w:rPr>
        <w:object w:dxaOrig="760" w:dyaOrig="340" w14:anchorId="1BFE51D1">
          <v:shape id="_x0000_i1062" type="#_x0000_t75" style="width:38pt;height:17.3pt" o:ole="">
            <v:imagedata r:id="rId70" o:title=""/>
          </v:shape>
          <o:OLEObject Type="Embed" ProgID="Equation.DSMT4" ShapeID="_x0000_i1062" DrawAspect="Content" ObjectID="_1597414234" r:id="rId71"/>
        </w:object>
      </w:r>
      <w:r>
        <w:t xml:space="preserve"> </w:t>
      </w:r>
      <w:r w:rsidRPr="00361CA8">
        <w:t>表示所有</w:t>
      </w:r>
      <w:r w:rsidR="00901FEA">
        <w:rPr>
          <w:rFonts w:hint="eastAsia"/>
        </w:rPr>
        <w:t>联合</w:t>
      </w:r>
      <w:r w:rsidRPr="00361CA8">
        <w:t>分布</w:t>
      </w:r>
      <w:r w:rsidR="00901FEA">
        <w:rPr>
          <w:rFonts w:ascii="Cambria Math" w:hAnsi="Cambria Math"/>
        </w:rPr>
        <w:t>γ</w:t>
      </w:r>
      <w:r w:rsidRPr="00361CA8">
        <w:t>（x，y）的集合，其边缘分别为</w:t>
      </w:r>
      <w:proofErr w:type="spellStart"/>
      <w:r w:rsidRPr="00361CA8">
        <w:t>Pr</w:t>
      </w:r>
      <w:proofErr w:type="spellEnd"/>
      <w:r w:rsidR="00901FEA">
        <w:rPr>
          <w:rFonts w:hint="eastAsia"/>
        </w:rPr>
        <w:t>和</w:t>
      </w:r>
      <w:proofErr w:type="spellStart"/>
      <w:r w:rsidRPr="00361CA8">
        <w:t>Pg</w:t>
      </w:r>
      <w:proofErr w:type="spellEnd"/>
      <w:r w:rsidRPr="00361CA8">
        <w:t>。 直观地，</w:t>
      </w:r>
      <w:r w:rsidR="00901FEA">
        <w:rPr>
          <w:rFonts w:ascii="Cambria Math" w:hAnsi="Cambria Math"/>
        </w:rPr>
        <w:t>γ</w:t>
      </w:r>
      <w:r w:rsidRPr="00361CA8">
        <w:t>（x，y）表示必须从x</w:t>
      </w:r>
      <w:r w:rsidR="00901FEA">
        <w:rPr>
          <w:rFonts w:hint="eastAsia"/>
        </w:rPr>
        <w:t>到</w:t>
      </w:r>
      <w:r w:rsidRPr="00361CA8">
        <w:t>y输入多少“质量”以将分布</w:t>
      </w:r>
      <w:r w:rsidR="00901FEA" w:rsidRPr="00EB0772">
        <w:rPr>
          <w:position w:val="-12"/>
        </w:rPr>
        <w:object w:dxaOrig="260" w:dyaOrig="360" w14:anchorId="126258AC">
          <v:shape id="_x0000_i1063" type="#_x0000_t75" style="width:12.65pt;height:17.85pt" o:ole="">
            <v:imagedata r:id="rId72" o:title=""/>
          </v:shape>
          <o:OLEObject Type="Embed" ProgID="Equation.DSMT4" ShapeID="_x0000_i1063" DrawAspect="Content" ObjectID="_1597414235" r:id="rId73"/>
        </w:object>
      </w:r>
      <w:r w:rsidRPr="00361CA8">
        <w:t>转换为分布</w:t>
      </w:r>
      <w:r w:rsidR="00901FEA" w:rsidRPr="00901FEA">
        <w:rPr>
          <w:position w:val="-14"/>
        </w:rPr>
        <w:object w:dxaOrig="279" w:dyaOrig="380" w14:anchorId="7B6766BF">
          <v:shape id="_x0000_i1064" type="#_x0000_t75" style="width:13.8pt;height:19pt" o:ole="">
            <v:imagedata r:id="rId74" o:title=""/>
          </v:shape>
          <o:OLEObject Type="Embed" ProgID="Equation.DSMT4" ShapeID="_x0000_i1064" DrawAspect="Content" ObjectID="_1597414236" r:id="rId75"/>
        </w:object>
      </w:r>
      <w:r w:rsidRPr="00361CA8">
        <w:t>。 然后，EM距离是最佳运输计划的“成本”。</w:t>
      </w:r>
    </w:p>
    <w:p w14:paraId="1D335862" w14:textId="345F9377" w:rsidR="00300690" w:rsidRDefault="00300690" w:rsidP="00361CA8">
      <w:pPr>
        <w:pStyle w:val="a8"/>
        <w:ind w:firstLineChars="0"/>
      </w:pPr>
      <w:r w:rsidRPr="00300690">
        <w:rPr>
          <w:rFonts w:hint="eastAsia"/>
        </w:rPr>
        <w:t>以下示例说明了概率分布的简单序列如何在</w:t>
      </w:r>
      <w:r w:rsidRPr="00300690">
        <w:t>EM距离下收敛</w:t>
      </w:r>
      <w:r>
        <w:rPr>
          <w:rFonts w:hint="eastAsia"/>
        </w:rPr>
        <w:t>，</w:t>
      </w:r>
      <w:r w:rsidRPr="00300690">
        <w:t>但</w:t>
      </w:r>
      <w:r>
        <w:rPr>
          <w:rFonts w:hint="eastAsia"/>
        </w:rPr>
        <w:t>在</w:t>
      </w:r>
      <w:r w:rsidRPr="00300690">
        <w:t>上面定义的其他距离和差异</w:t>
      </w:r>
      <w:r>
        <w:rPr>
          <w:rFonts w:hint="eastAsia"/>
        </w:rPr>
        <w:t>下不收敛。</w:t>
      </w:r>
    </w:p>
    <w:p w14:paraId="51A9049C" w14:textId="78F1B985" w:rsidR="00300690" w:rsidRDefault="00300690" w:rsidP="00361CA8">
      <w:pPr>
        <w:pStyle w:val="a8"/>
        <w:ind w:firstLineChars="0"/>
      </w:pPr>
      <w:r>
        <w:rPr>
          <w:rFonts w:hint="eastAsia"/>
        </w:rPr>
        <w:t>例</w:t>
      </w:r>
      <w:proofErr w:type="gramStart"/>
      <w:r>
        <w:rPr>
          <w:rFonts w:hint="eastAsia"/>
        </w:rPr>
        <w:t>一</w:t>
      </w:r>
      <w:proofErr w:type="gramEnd"/>
      <w:r>
        <w:rPr>
          <w:rFonts w:hint="eastAsia"/>
        </w:rPr>
        <w:t>：设</w:t>
      </w:r>
      <w:r w:rsidRPr="00300690">
        <w:rPr>
          <w:position w:val="-14"/>
        </w:rPr>
        <w:object w:dxaOrig="1120" w:dyaOrig="400" w14:anchorId="1BD914D5">
          <v:shape id="_x0000_i1065" type="#_x0000_t75" style="width:55.85pt;height:20.15pt" o:ole="">
            <v:imagedata r:id="rId76" o:title=""/>
          </v:shape>
          <o:OLEObject Type="Embed" ProgID="Equation.DSMT4" ShapeID="_x0000_i1065" DrawAspect="Content" ObjectID="_1597414237" r:id="rId77"/>
        </w:object>
      </w:r>
      <w:r>
        <w:t xml:space="preserve"> </w:t>
      </w:r>
      <w:r>
        <w:rPr>
          <w:rFonts w:hint="eastAsia"/>
        </w:rPr>
        <w:t>在单位区间内均匀分布。使</w:t>
      </w:r>
      <w:r w:rsidRPr="00EB0772">
        <w:rPr>
          <w:position w:val="-12"/>
        </w:rPr>
        <w:object w:dxaOrig="279" w:dyaOrig="360" w14:anchorId="668058D6">
          <v:shape id="_x0000_i1066" type="#_x0000_t75" style="width:13.8pt;height:17.85pt" o:ole="">
            <v:imagedata r:id="rId78" o:title=""/>
          </v:shape>
          <o:OLEObject Type="Embed" ProgID="Equation.DSMT4" ShapeID="_x0000_i1066" DrawAspect="Content" ObjectID="_1597414238" r:id="rId79"/>
        </w:object>
      </w:r>
      <w:r>
        <w:rPr>
          <w:rFonts w:hint="eastAsia"/>
        </w:rPr>
        <w:t>作为</w:t>
      </w:r>
      <w:r w:rsidRPr="00300690">
        <w:rPr>
          <w:position w:val="-14"/>
        </w:rPr>
        <w:object w:dxaOrig="1120" w:dyaOrig="400" w14:anchorId="270B35CF">
          <v:shape id="_x0000_i1067" type="#_x0000_t75" style="width:55.85pt;height:20.15pt" o:ole="">
            <v:imagedata r:id="rId80" o:title=""/>
          </v:shape>
          <o:OLEObject Type="Embed" ProgID="Equation.DSMT4" ShapeID="_x0000_i1067" DrawAspect="Content" ObjectID="_1597414239" r:id="rId81"/>
        </w:object>
      </w:r>
      <w:r>
        <w:t xml:space="preserve"> </w:t>
      </w:r>
      <w:r>
        <w:rPr>
          <w:rFonts w:hint="eastAsia"/>
        </w:rPr>
        <w:t>的分布（0在x轴上，Z在y轴上），</w:t>
      </w:r>
      <w:r w:rsidRPr="00300690">
        <w:rPr>
          <w:rFonts w:hint="eastAsia"/>
        </w:rPr>
        <w:t>在穿过原点的直线垂直线上均匀</w:t>
      </w:r>
      <w:r>
        <w:rPr>
          <w:rFonts w:hint="eastAsia"/>
        </w:rPr>
        <w:t>分布</w:t>
      </w:r>
      <w:r w:rsidR="0001660D">
        <w:rPr>
          <w:rFonts w:hint="eastAsia"/>
        </w:rPr>
        <w:t>。</w:t>
      </w:r>
      <w:r w:rsidR="00340C3A">
        <w:rPr>
          <w:rFonts w:hint="eastAsia"/>
        </w:rPr>
        <w:t>现在使</w:t>
      </w:r>
      <w:r w:rsidR="00340C3A" w:rsidRPr="00340C3A">
        <w:rPr>
          <w:position w:val="-14"/>
        </w:rPr>
        <w:object w:dxaOrig="1480" w:dyaOrig="400" w14:anchorId="0FE54577">
          <v:shape id="_x0000_i1068" type="#_x0000_t75" style="width:73.75pt;height:20.15pt" o:ole="">
            <v:imagedata r:id="rId82" o:title=""/>
          </v:shape>
          <o:OLEObject Type="Embed" ProgID="Equation.DSMT4" ShapeID="_x0000_i1068" DrawAspect="Content" ObjectID="_1597414240" r:id="rId83"/>
        </w:object>
      </w:r>
      <w:r w:rsidR="00340C3A">
        <w:t xml:space="preserve"> </w:t>
      </w:r>
      <w:r w:rsidR="00340C3A">
        <w:rPr>
          <w:rFonts w:hint="eastAsia"/>
        </w:rPr>
        <w:t>，可以看出：</w:t>
      </w:r>
    </w:p>
    <w:p w14:paraId="6C672AC9" w14:textId="7BA74B4C" w:rsidR="00340C3A" w:rsidRDefault="00340C3A" w:rsidP="002B7F00">
      <w:pPr>
        <w:ind w:firstLine="420"/>
      </w:pPr>
      <w:r>
        <w:rPr>
          <w:noProof/>
        </w:rPr>
        <w:lastRenderedPageBreak/>
        <w:drawing>
          <wp:anchor distT="0" distB="0" distL="114300" distR="114300" simplePos="0" relativeHeight="251657216" behindDoc="0" locked="0" layoutInCell="1" allowOverlap="1" wp14:anchorId="5C161DDC" wp14:editId="2344CB83">
            <wp:simplePos x="0" y="0"/>
            <wp:positionH relativeFrom="margin">
              <wp:align>center</wp:align>
            </wp:positionH>
            <wp:positionV relativeFrom="paragraph">
              <wp:posOffset>0</wp:posOffset>
            </wp:positionV>
            <wp:extent cx="3804285" cy="1806575"/>
            <wp:effectExtent l="0" t="0" r="5715" b="317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814687" cy="1811659"/>
                    </a:xfrm>
                    <a:prstGeom prst="rect">
                      <a:avLst/>
                    </a:prstGeom>
                  </pic:spPr>
                </pic:pic>
              </a:graphicData>
            </a:graphic>
            <wp14:sizeRelH relativeFrom="margin">
              <wp14:pctWidth>0</wp14:pctWidth>
            </wp14:sizeRelH>
            <wp14:sizeRelV relativeFrom="margin">
              <wp14:pctHeight>0</wp14:pctHeight>
            </wp14:sizeRelV>
          </wp:anchor>
        </w:drawing>
      </w:r>
      <w:r w:rsidR="002B7F00" w:rsidRPr="002B7F00">
        <w:rPr>
          <w:rFonts w:hint="eastAsia"/>
        </w:rPr>
        <w:t>当</w:t>
      </w:r>
      <w:r w:rsidR="002B7F00" w:rsidRPr="002B7F00">
        <w:rPr>
          <w:position w:val="-12"/>
        </w:rPr>
        <w:object w:dxaOrig="720" w:dyaOrig="360" w14:anchorId="0223BD43">
          <v:shape id="_x0000_i1069" type="#_x0000_t75" style="width:36.3pt;height:17.85pt" o:ole="">
            <v:imagedata r:id="rId85" o:title=""/>
          </v:shape>
          <o:OLEObject Type="Embed" ProgID="Equation.DSMT4" ShapeID="_x0000_i1069" DrawAspect="Content" ObjectID="_1597414241" r:id="rId86"/>
        </w:object>
      </w:r>
      <w:r w:rsidR="002B7F00" w:rsidRPr="002B7F00">
        <w:t>时，序列</w:t>
      </w:r>
      <w:r w:rsidR="002B7F00" w:rsidRPr="002B7F00">
        <w:rPr>
          <w:position w:val="-12"/>
        </w:rPr>
        <w:object w:dxaOrig="840" w:dyaOrig="360" w14:anchorId="6203BE10">
          <v:shape id="_x0000_i1070" type="#_x0000_t75" style="width:42.05pt;height:17.85pt" o:ole="">
            <v:imagedata r:id="rId87" o:title=""/>
          </v:shape>
          <o:OLEObject Type="Embed" ProgID="Equation.DSMT4" ShapeID="_x0000_i1070" DrawAspect="Content" ObjectID="_1597414242" r:id="rId88"/>
        </w:object>
      </w:r>
      <w:r w:rsidR="002B7F00" w:rsidRPr="002B7F00">
        <w:t>在EM距离下收敛到</w:t>
      </w:r>
      <w:r w:rsidR="002B7F00" w:rsidRPr="00EB0772">
        <w:rPr>
          <w:position w:val="-12"/>
        </w:rPr>
        <w:object w:dxaOrig="279" w:dyaOrig="360" w14:anchorId="64204B4A">
          <v:shape id="_x0000_i1071" type="#_x0000_t75" style="width:13.8pt;height:17.85pt" o:ole="">
            <v:imagedata r:id="rId78" o:title=""/>
          </v:shape>
          <o:OLEObject Type="Embed" ProgID="Equation.DSMT4" ShapeID="_x0000_i1071" DrawAspect="Content" ObjectID="_1597414243" r:id="rId89"/>
        </w:object>
      </w:r>
      <w:r w:rsidR="002B7F00" w:rsidRPr="002B7F00">
        <w:t>，但在JS，KL，反向KL或TV</w:t>
      </w:r>
      <w:r w:rsidR="002B7F00">
        <w:rPr>
          <w:rFonts w:hint="eastAsia"/>
        </w:rPr>
        <w:t>散度</w:t>
      </w:r>
      <w:r w:rsidR="002B7F00" w:rsidRPr="002B7F00">
        <w:t>下都没有收敛。图1说明了EM和JS距离的情况。</w:t>
      </w:r>
    </w:p>
    <w:p w14:paraId="5C009DCA" w14:textId="253F7C3B" w:rsidR="002B7F00" w:rsidRDefault="002B7F00" w:rsidP="002B7F00">
      <w:pPr>
        <w:ind w:firstLine="420"/>
      </w:pPr>
      <w:r>
        <w:rPr>
          <w:noProof/>
        </w:rPr>
        <w:drawing>
          <wp:inline distT="0" distB="0" distL="0" distR="0" wp14:anchorId="0382D064" wp14:editId="1FC2AB67">
            <wp:extent cx="5274310" cy="2531060"/>
            <wp:effectExtent l="0" t="0" r="254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8460" cy="2533051"/>
                    </a:xfrm>
                    <a:prstGeom prst="rect">
                      <a:avLst/>
                    </a:prstGeom>
                  </pic:spPr>
                </pic:pic>
              </a:graphicData>
            </a:graphic>
          </wp:inline>
        </w:drawing>
      </w:r>
    </w:p>
    <w:p w14:paraId="0F8DAF30" w14:textId="38CC18DC" w:rsidR="002B7F00" w:rsidRDefault="002B7F00" w:rsidP="002B7F00">
      <w:pPr>
        <w:ind w:firstLine="420"/>
      </w:pPr>
      <w:r w:rsidRPr="002B7F00">
        <w:rPr>
          <w:rFonts w:hint="eastAsia"/>
        </w:rPr>
        <w:t>例</w:t>
      </w:r>
      <w:r w:rsidRPr="002B7F00">
        <w:t>1给出了一个案例，我们可以通过对EM距离进行梯度下降来学习低维流形上的概率分布。 这不能用其他距离和差异来完成，因为产生的损失函数甚至</w:t>
      </w:r>
      <w:r w:rsidR="00207B9F">
        <w:rPr>
          <w:rFonts w:hint="eastAsia"/>
        </w:rPr>
        <w:t>会</w:t>
      </w:r>
      <w:r w:rsidRPr="002B7F00">
        <w:t>不连续。 虽然这个简单的示例具有不相交</w:t>
      </w:r>
      <w:r w:rsidR="00FC5404">
        <w:rPr>
          <w:rFonts w:hint="eastAsia"/>
        </w:rPr>
        <w:t>的</w:t>
      </w:r>
      <w:r w:rsidRPr="002B7F00">
        <w:t>支持的分布，但是</w:t>
      </w:r>
      <w:proofErr w:type="gramStart"/>
      <w:r w:rsidRPr="002B7F00">
        <w:t>当支持</w:t>
      </w:r>
      <w:proofErr w:type="gramEnd"/>
      <w:r w:rsidRPr="002B7F00">
        <w:t>具有包含在一组度量零中的非空交集时，同样的结论成立。 当两个低维流形在一般位置相交时，恰好就是这种情况</w:t>
      </w:r>
    </w:p>
    <w:p w14:paraId="08E2814C" w14:textId="23A29863" w:rsidR="00596522" w:rsidRDefault="003220FA" w:rsidP="002B7F00">
      <w:pPr>
        <w:ind w:firstLine="420"/>
      </w:pPr>
      <w:r w:rsidRPr="003220FA">
        <w:rPr>
          <w:rFonts w:hint="eastAsia"/>
        </w:rPr>
        <w:t>由于</w:t>
      </w:r>
      <w:r w:rsidRPr="003220FA">
        <w:t>Wasserstein距离远远弱于JS距离，我们现在可以在温和</w:t>
      </w:r>
      <w:r w:rsidR="003472D3">
        <w:rPr>
          <w:rFonts w:hint="eastAsia"/>
        </w:rPr>
        <w:t>的</w:t>
      </w:r>
      <w:r w:rsidRPr="003220FA">
        <w:t>假设下询问W（</w:t>
      </w:r>
      <w:proofErr w:type="spellStart"/>
      <w:r w:rsidRPr="003220FA">
        <w:t>Pr</w:t>
      </w:r>
      <w:proofErr w:type="spellEnd"/>
      <w:r w:rsidRPr="003220FA">
        <w:t>，</w:t>
      </w:r>
      <w:proofErr w:type="spellStart"/>
      <w:r w:rsidRPr="003220FA">
        <w:t>Pθ</w:t>
      </w:r>
      <w:proofErr w:type="spellEnd"/>
      <w:r w:rsidRPr="003220FA">
        <w:t>）是否是</w:t>
      </w:r>
      <w:r w:rsidR="003472D3">
        <w:rPr>
          <w:rFonts w:hint="eastAsia"/>
        </w:rPr>
        <w:t>关于</w:t>
      </w:r>
      <w:r w:rsidRPr="003220FA">
        <w:t>θ的连续损失函数。这个</w:t>
      </w:r>
      <w:r w:rsidR="003472D3">
        <w:rPr>
          <w:rFonts w:hint="eastAsia"/>
        </w:rPr>
        <w:t>假设</w:t>
      </w:r>
      <w:r w:rsidRPr="003220FA">
        <w:t>是正确的，</w:t>
      </w:r>
      <w:r w:rsidR="003460F7">
        <w:rPr>
          <w:rFonts w:hint="eastAsia"/>
        </w:rPr>
        <w:t>正如</w:t>
      </w:r>
      <w:r w:rsidRPr="003220FA">
        <w:t>我们现在陈述</w:t>
      </w:r>
      <w:r w:rsidR="003460F7">
        <w:rPr>
          <w:rFonts w:hint="eastAsia"/>
        </w:rPr>
        <w:t>和</w:t>
      </w:r>
      <w:r w:rsidRPr="003220FA">
        <w:t>证明</w:t>
      </w:r>
      <w:r w:rsidR="003460F7">
        <w:rPr>
          <w:rFonts w:hint="eastAsia"/>
        </w:rPr>
        <w:t>的那样。</w:t>
      </w:r>
    </w:p>
    <w:p w14:paraId="6A462DA3" w14:textId="54409304" w:rsidR="003460F7" w:rsidRDefault="00252C0A" w:rsidP="002B7F00">
      <w:pPr>
        <w:ind w:firstLine="420"/>
      </w:pPr>
      <w:r w:rsidRPr="00252C0A">
        <w:rPr>
          <w:rFonts w:hint="eastAsia"/>
          <w:b/>
        </w:rPr>
        <w:t>定理1：</w:t>
      </w:r>
      <w:r w:rsidR="00E03C5B" w:rsidRPr="00E03C5B">
        <w:rPr>
          <w:rFonts w:hint="eastAsia"/>
        </w:rPr>
        <w:t>设</w:t>
      </w:r>
      <w:r w:rsidR="00E03C5B" w:rsidRPr="00EB0772">
        <w:rPr>
          <w:position w:val="-12"/>
        </w:rPr>
        <w:object w:dxaOrig="260" w:dyaOrig="360" w14:anchorId="5D4C64DF">
          <v:shape id="_x0000_i1072" type="#_x0000_t75" style="width:12.65pt;height:17.85pt" o:ole="">
            <v:imagedata r:id="rId72" o:title=""/>
          </v:shape>
          <o:OLEObject Type="Embed" ProgID="Equation.DSMT4" ShapeID="_x0000_i1072" DrawAspect="Content" ObjectID="_1597414244" r:id="rId91"/>
        </w:object>
      </w:r>
      <w:r w:rsidR="00E03C5B" w:rsidRPr="00E03C5B">
        <w:t>是X上的固定分布。设Z是另一个空间</w:t>
      </w:r>
      <w:r w:rsidR="00E03C5B" w:rsidRPr="00E03C5B">
        <w:rPr>
          <w:position w:val="-4"/>
        </w:rPr>
        <w:object w:dxaOrig="220" w:dyaOrig="260" w14:anchorId="012D19D4">
          <v:shape id="_x0000_i1073" type="#_x0000_t75" style="width:10.95pt;height:13.25pt" o:ole="">
            <v:imagedata r:id="rId92" o:title=""/>
          </v:shape>
          <o:OLEObject Type="Embed" ProgID="Equation.DSMT4" ShapeID="_x0000_i1073" DrawAspect="Content" ObjectID="_1597414245" r:id="rId93"/>
        </w:object>
      </w:r>
      <w:r w:rsidR="00E03C5B" w:rsidRPr="00E03C5B">
        <w:t>上的随机变量（例如高斯）。设</w:t>
      </w:r>
      <w:r w:rsidR="00E03C5B" w:rsidRPr="00E03C5B">
        <w:rPr>
          <w:position w:val="-10"/>
        </w:rPr>
        <w:object w:dxaOrig="1520" w:dyaOrig="360" w14:anchorId="78A1B019">
          <v:shape id="_x0000_i1074" type="#_x0000_t75" style="width:76.05pt;height:17.85pt" o:ole="">
            <v:imagedata r:id="rId94" o:title=""/>
          </v:shape>
          <o:OLEObject Type="Embed" ProgID="Equation.DSMT4" ShapeID="_x0000_i1074" DrawAspect="Content" ObjectID="_1597414246" r:id="rId95"/>
        </w:object>
      </w:r>
      <w:r w:rsidR="00E03C5B" w:rsidRPr="00E03C5B">
        <w:t>是一个函数，用z表示</w:t>
      </w:r>
      <w:r w:rsidR="00E03C5B" w:rsidRPr="00E03C5B">
        <w:rPr>
          <w:position w:val="-14"/>
        </w:rPr>
        <w:object w:dxaOrig="639" w:dyaOrig="400" w14:anchorId="03CFA6D3">
          <v:shape id="_x0000_i1075" type="#_x0000_t75" style="width:31.7pt;height:20.15pt" o:ole="">
            <v:imagedata r:id="rId96" o:title=""/>
          </v:shape>
          <o:OLEObject Type="Embed" ProgID="Equation.DSMT4" ShapeID="_x0000_i1075" DrawAspect="Content" ObjectID="_1597414247" r:id="rId97"/>
        </w:object>
      </w:r>
      <w:r w:rsidR="00E03C5B">
        <w:t xml:space="preserve"> </w:t>
      </w:r>
      <w:r w:rsidR="00E03C5B">
        <w:rPr>
          <w:rFonts w:hint="eastAsia"/>
        </w:rPr>
        <w:t>的</w:t>
      </w:r>
      <w:r w:rsidR="00E03C5B" w:rsidRPr="00E03C5B">
        <w:t>第一个坐标</w:t>
      </w:r>
      <w:r w:rsidR="00E03C5B">
        <w:rPr>
          <w:rFonts w:hint="eastAsia"/>
        </w:rPr>
        <w:t>且</w:t>
      </w:r>
      <w:r w:rsidR="00E03C5B" w:rsidRPr="00E03C5B">
        <w:t>θ为第二</w:t>
      </w:r>
      <w:r w:rsidR="00E03C5B">
        <w:rPr>
          <w:rFonts w:hint="eastAsia"/>
        </w:rPr>
        <w:t>个</w:t>
      </w:r>
      <w:r w:rsidR="00E03C5B" w:rsidRPr="00E03C5B">
        <w:t xml:space="preserve">。 </w:t>
      </w:r>
      <w:r w:rsidR="00E03C5B">
        <w:rPr>
          <w:rFonts w:hint="eastAsia"/>
        </w:rPr>
        <w:t>令</w:t>
      </w:r>
      <w:r w:rsidR="00E03C5B" w:rsidRPr="00EB0772">
        <w:rPr>
          <w:position w:val="-12"/>
        </w:rPr>
        <w:object w:dxaOrig="279" w:dyaOrig="360" w14:anchorId="39318820">
          <v:shape id="_x0000_i1076" type="#_x0000_t75" style="width:13.8pt;height:17.85pt" o:ole="">
            <v:imagedata r:id="rId27" o:title=""/>
          </v:shape>
          <o:OLEObject Type="Embed" ProgID="Equation.DSMT4" ShapeID="_x0000_i1076" DrawAspect="Content" ObjectID="_1597414248" r:id="rId98"/>
        </w:object>
      </w:r>
      <w:r w:rsidR="00E03C5B" w:rsidRPr="00E03C5B">
        <w:t>表示</w:t>
      </w:r>
      <w:r w:rsidR="00E03C5B" w:rsidRPr="00E03C5B">
        <w:rPr>
          <w:position w:val="-14"/>
        </w:rPr>
        <w:object w:dxaOrig="639" w:dyaOrig="400" w14:anchorId="30979BD3">
          <v:shape id="_x0000_i1077" type="#_x0000_t75" style="width:31.7pt;height:20.15pt" o:ole="">
            <v:imagedata r:id="rId96" o:title=""/>
          </v:shape>
          <o:OLEObject Type="Embed" ProgID="Equation.DSMT4" ShapeID="_x0000_i1077" DrawAspect="Content" ObjectID="_1597414249" r:id="rId99"/>
        </w:object>
      </w:r>
      <w:r w:rsidR="00E03C5B" w:rsidRPr="00E03C5B">
        <w:t>的分布。 然后</w:t>
      </w:r>
      <w:r w:rsidR="00E03C5B">
        <w:rPr>
          <w:rFonts w:hint="eastAsia"/>
        </w:rPr>
        <w:t>，</w:t>
      </w:r>
    </w:p>
    <w:p w14:paraId="0CEFEB33" w14:textId="429A212F" w:rsidR="00E03C5B" w:rsidRDefault="00E03C5B" w:rsidP="00E03C5B">
      <w:pPr>
        <w:ind w:firstLine="420"/>
      </w:pPr>
      <w:r>
        <w:t>1.如果g在θ中是连续的，那么</w:t>
      </w:r>
      <w:r w:rsidR="003B01FF" w:rsidRPr="003B01FF">
        <w:rPr>
          <w:position w:val="-14"/>
        </w:rPr>
        <w:object w:dxaOrig="1060" w:dyaOrig="400" w14:anchorId="2889F727">
          <v:shape id="_x0000_i1078" type="#_x0000_t75" style="width:53pt;height:20.15pt" o:ole="">
            <v:imagedata r:id="rId100" o:title=""/>
          </v:shape>
          <o:OLEObject Type="Embed" ProgID="Equation.DSMT4" ShapeID="_x0000_i1078" DrawAspect="Content" ObjectID="_1597414250" r:id="rId101"/>
        </w:object>
      </w:r>
      <w:r w:rsidR="003B01FF">
        <w:t xml:space="preserve"> </w:t>
      </w:r>
      <w:r>
        <w:t>也是如此。</w:t>
      </w:r>
    </w:p>
    <w:p w14:paraId="6B1EC4A3" w14:textId="1544F231" w:rsidR="00E03C5B" w:rsidRDefault="00E03C5B" w:rsidP="00E03C5B">
      <w:pPr>
        <w:ind w:firstLine="420"/>
      </w:pPr>
      <w:r>
        <w:t>2.如果g是局部</w:t>
      </w:r>
      <w:r w:rsidRPr="00F1638D">
        <w:rPr>
          <w:u w:val="single"/>
        </w:rPr>
        <w:t>Lipschitz</w:t>
      </w:r>
      <w:r>
        <w:t>并且满足规则性假设1，则</w:t>
      </w:r>
      <w:r w:rsidR="00F83E1F" w:rsidRPr="003B01FF">
        <w:rPr>
          <w:position w:val="-14"/>
        </w:rPr>
        <w:object w:dxaOrig="1060" w:dyaOrig="400" w14:anchorId="17759795">
          <v:shape id="_x0000_i1079" type="#_x0000_t75" style="width:53pt;height:20.15pt" o:ole="">
            <v:imagedata r:id="rId100" o:title=""/>
          </v:shape>
          <o:OLEObject Type="Embed" ProgID="Equation.DSMT4" ShapeID="_x0000_i1079" DrawAspect="Content" ObjectID="_1597414251" r:id="rId102"/>
        </w:object>
      </w:r>
      <w:r>
        <w:t>在任何地方都是连续的，并且几乎在任何地方都是可微的。</w:t>
      </w:r>
    </w:p>
    <w:p w14:paraId="357936B8" w14:textId="4B313F5D" w:rsidR="00E7172F" w:rsidRDefault="00E03C5B" w:rsidP="00E7172F">
      <w:pPr>
        <w:ind w:firstLine="420"/>
        <w:rPr>
          <w:rFonts w:hint="eastAsia"/>
        </w:rPr>
      </w:pPr>
      <w:r>
        <w:t>3.对于</w:t>
      </w:r>
      <w:r w:rsidR="00F83E1F">
        <w:t>JS</w:t>
      </w:r>
      <w:r w:rsidR="00F83E1F">
        <w:rPr>
          <w:rFonts w:hint="eastAsia"/>
        </w:rPr>
        <w:t>散度</w:t>
      </w:r>
      <w:r w:rsidR="00F83E1F" w:rsidRPr="00F83E1F">
        <w:rPr>
          <w:position w:val="-14"/>
        </w:rPr>
        <w:object w:dxaOrig="1080" w:dyaOrig="400" w14:anchorId="15FAF713">
          <v:shape id="_x0000_i1202" type="#_x0000_t75" style="width:54.15pt;height:20.15pt" o:ole="">
            <v:imagedata r:id="rId103" o:title=""/>
          </v:shape>
          <o:OLEObject Type="Embed" ProgID="Equation.DSMT4" ShapeID="_x0000_i1202" DrawAspect="Content" ObjectID="_1597414252" r:id="rId104"/>
        </w:object>
      </w:r>
      <w:r>
        <w:t>和所有KL，陈述1-2都是错误的。</w:t>
      </w:r>
    </w:p>
    <w:p w14:paraId="1582F71E" w14:textId="67A4B462" w:rsidR="002463E4" w:rsidRDefault="00425256" w:rsidP="00425256">
      <w:pPr>
        <w:rPr>
          <w:rFonts w:hint="eastAsia"/>
        </w:rPr>
      </w:pPr>
      <w:r>
        <w:rPr>
          <w:rFonts w:hint="eastAsia"/>
          <w:noProof/>
        </w:rPr>
        <w:lastRenderedPageBreak/>
        <mc:AlternateContent>
          <mc:Choice Requires="wpg">
            <w:drawing>
              <wp:anchor distT="0" distB="0" distL="114300" distR="114300" simplePos="0" relativeHeight="251660288" behindDoc="0" locked="0" layoutInCell="1" allowOverlap="1" wp14:anchorId="686F71BA" wp14:editId="2CC03037">
                <wp:simplePos x="0" y="0"/>
                <wp:positionH relativeFrom="column">
                  <wp:posOffset>-323850</wp:posOffset>
                </wp:positionH>
                <wp:positionV relativeFrom="paragraph">
                  <wp:posOffset>292100</wp:posOffset>
                </wp:positionV>
                <wp:extent cx="6041390" cy="4586605"/>
                <wp:effectExtent l="0" t="0" r="0" b="4445"/>
                <wp:wrapTopAndBottom/>
                <wp:docPr id="6" name="组合 6"/>
                <wp:cNvGraphicFramePr/>
                <a:graphic xmlns:a="http://schemas.openxmlformats.org/drawingml/2006/main">
                  <a:graphicData uri="http://schemas.microsoft.com/office/word/2010/wordprocessingGroup">
                    <wpg:wgp>
                      <wpg:cNvGrpSpPr/>
                      <wpg:grpSpPr>
                        <a:xfrm>
                          <a:off x="0" y="0"/>
                          <a:ext cx="6041390" cy="4586605"/>
                          <a:chOff x="0" y="0"/>
                          <a:chExt cx="6041517" cy="4359706"/>
                        </a:xfrm>
                      </wpg:grpSpPr>
                      <pic:pic xmlns:pic="http://schemas.openxmlformats.org/drawingml/2006/picture">
                        <pic:nvPicPr>
                          <pic:cNvPr id="4" name="图片 4"/>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5918835" cy="2618105"/>
                          </a:xfrm>
                          <a:prstGeom prst="rect">
                            <a:avLst/>
                          </a:prstGeom>
                        </pic:spPr>
                      </pic:pic>
                      <pic:pic xmlns:pic="http://schemas.openxmlformats.org/drawingml/2006/picture">
                        <pic:nvPicPr>
                          <pic:cNvPr id="5" name="图片 5"/>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73152" y="2626156"/>
                            <a:ext cx="5968365" cy="1733550"/>
                          </a:xfrm>
                          <a:prstGeom prst="rect">
                            <a:avLst/>
                          </a:prstGeom>
                        </pic:spPr>
                      </pic:pic>
                    </wpg:wgp>
                  </a:graphicData>
                </a:graphic>
                <wp14:sizeRelV relativeFrom="margin">
                  <wp14:pctHeight>0</wp14:pctHeight>
                </wp14:sizeRelV>
              </wp:anchor>
            </w:drawing>
          </mc:Choice>
          <mc:Fallback>
            <w:pict>
              <v:group w14:anchorId="7684074B" id="组合 6" o:spid="_x0000_s1026" style="position:absolute;left:0;text-align:left;margin-left:-25.5pt;margin-top:23pt;width:475.7pt;height:361.15pt;z-index:251660288;mso-height-relative:margin" coordsize="60415,435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">
                <v:shape id="图片 4" o:spid="_x0000_s1027" type="#_x0000_t75" style="position:absolute;width:59188;height:26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">
                  <v:imagedata r:id="rId107" o:title=""/>
                </v:shape>
                <v:shape id="图片 5" o:spid="_x0000_s1028" type="#_x0000_t75" style="position:absolute;left:731;top:26261;width:59684;height:17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">
                  <v:imagedata r:id="rId108" o:title=""/>
                </v:shape>
                <w10:wrap type="topAndBottom"/>
              </v:group>
            </w:pict>
          </mc:Fallback>
        </mc:AlternateContent>
      </w:r>
      <w:r w:rsidR="001A02B7">
        <w:rPr>
          <w:rFonts w:hint="eastAsia"/>
        </w:rPr>
        <w:t>注：如下是</w:t>
      </w:r>
      <w:r w:rsidR="001A02B7" w:rsidRPr="00F1638D">
        <w:rPr>
          <w:u w:val="single"/>
        </w:rPr>
        <w:t>Lipschitz</w:t>
      </w:r>
      <w:r w:rsidR="001A02B7">
        <w:rPr>
          <w:rFonts w:hint="eastAsia"/>
          <w:u w:val="single"/>
        </w:rPr>
        <w:t>利普希茨</w:t>
      </w:r>
      <w:r w:rsidR="001A02B7" w:rsidRPr="00425256">
        <w:rPr>
          <w:rFonts w:hint="eastAsia"/>
        </w:rPr>
        <w:t>的定义和性质：</w:t>
      </w:r>
    </w:p>
    <w:p w14:paraId="00E969F4" w14:textId="77777777" w:rsidR="00425256" w:rsidRDefault="00425256" w:rsidP="00425256">
      <w:pPr>
        <w:ind w:firstLine="420"/>
      </w:pPr>
      <w:r>
        <w:t>Lipschitz限制是什么。WGAN中，</w:t>
      </w:r>
      <w:proofErr w:type="gramStart"/>
      <w:r>
        <w:t>判别器</w:t>
      </w:r>
      <w:proofErr w:type="gramEnd"/>
      <w:r>
        <w:t>D和生成器G的loss函数分别是：</w:t>
      </w:r>
    </w:p>
    <w:p w14:paraId="2BC941BB" w14:textId="54357876" w:rsidR="00425256" w:rsidRDefault="00D449C4" w:rsidP="00425256">
      <w:pPr>
        <w:ind w:firstLine="420"/>
      </w:pPr>
      <w:r w:rsidRPr="00D449C4">
        <w:rPr>
          <w:position w:val="-16"/>
        </w:rPr>
        <w:object w:dxaOrig="3739" w:dyaOrig="440" w14:anchorId="553D6A90">
          <v:shape id="_x0000_i1213" type="#_x0000_t75" style="width:187.2pt;height:21.9pt" o:ole="">
            <v:imagedata r:id="rId109" o:title=""/>
          </v:shape>
          <o:OLEObject Type="Embed" ProgID="Equation.DSMT4" ShapeID="_x0000_i1213" DrawAspect="Content" ObjectID="_1597414253" r:id="rId110"/>
        </w:object>
      </w:r>
      <w:r w:rsidR="00B179AF">
        <w:t xml:space="preserve"> </w:t>
      </w:r>
      <w:r w:rsidR="00425256">
        <w:t xml:space="preserve">（公式1）  </w:t>
      </w:r>
    </w:p>
    <w:p w14:paraId="7B968245" w14:textId="11EC5F98" w:rsidR="00425256" w:rsidRDefault="00D449C4" w:rsidP="00425256">
      <w:pPr>
        <w:ind w:firstLine="420"/>
      </w:pPr>
      <w:r w:rsidRPr="00D449C4">
        <w:rPr>
          <w:position w:val="-16"/>
        </w:rPr>
        <w:object w:dxaOrig="2280" w:dyaOrig="440" w14:anchorId="59878C13">
          <v:shape id="_x0000_i1216" type="#_x0000_t75" style="width:114.05pt;height:21.9pt" o:ole="">
            <v:imagedata r:id="rId111" o:title=""/>
          </v:shape>
          <o:OLEObject Type="Embed" ProgID="Equation.DSMT4" ShapeID="_x0000_i1216" DrawAspect="Content" ObjectID="_1597414254" r:id="rId112"/>
        </w:object>
      </w:r>
      <w:r>
        <w:t xml:space="preserve"> </w:t>
      </w:r>
      <w:r w:rsidR="00425256">
        <w:t>（公式2）</w:t>
      </w:r>
    </w:p>
    <w:p w14:paraId="30D4E7DB" w14:textId="77777777" w:rsidR="00D449C4" w:rsidRDefault="00425256" w:rsidP="00425256">
      <w:pPr>
        <w:ind w:firstLine="420"/>
      </w:pPr>
      <w:r>
        <w:t>公式1表示</w:t>
      </w:r>
      <w:proofErr w:type="gramStart"/>
      <w:r>
        <w:t>判别器希望</w:t>
      </w:r>
      <w:proofErr w:type="gramEnd"/>
      <w:r>
        <w:t>尽可能拉高真样本的分数，</w:t>
      </w:r>
      <w:proofErr w:type="gramStart"/>
      <w:r>
        <w:t>拉低假样本</w:t>
      </w:r>
      <w:proofErr w:type="gramEnd"/>
      <w:r>
        <w:t>的分数，公式2表示生成器希望尽可能</w:t>
      </w:r>
      <w:proofErr w:type="gramStart"/>
      <w:r>
        <w:t>拉高假样本</w:t>
      </w:r>
      <w:proofErr w:type="gramEnd"/>
      <w:r>
        <w:t>的分数。</w:t>
      </w:r>
    </w:p>
    <w:p w14:paraId="28F77F2B" w14:textId="77777777" w:rsidR="00D449C4" w:rsidRDefault="00425256" w:rsidP="00425256">
      <w:pPr>
        <w:ind w:firstLine="420"/>
      </w:pPr>
      <w:r>
        <w:t>Lipschitz限制则体现为，在整个样本空间</w:t>
      </w:r>
      <w:r w:rsidR="00D449C4">
        <w:rPr>
          <w:rFonts w:ascii="Cambria Math" w:hAnsi="Cambria Math"/>
        </w:rPr>
        <w:t>𝒳</w:t>
      </w:r>
      <w:r>
        <w:t>上，要求</w:t>
      </w:r>
      <w:proofErr w:type="gramStart"/>
      <w:r>
        <w:t>判别器</w:t>
      </w:r>
      <w:proofErr w:type="gramEnd"/>
      <w:r>
        <w:t>函数D(x)梯度的</w:t>
      </w:r>
      <w:proofErr w:type="spellStart"/>
      <w:r>
        <w:t>Lp</w:t>
      </w:r>
      <w:proofErr w:type="spellEnd"/>
      <w:r>
        <w:t>-norm不大于一个有限的常数K：</w:t>
      </w:r>
    </w:p>
    <w:p w14:paraId="1008AE66" w14:textId="435EF33B" w:rsidR="00D449C4" w:rsidRDefault="00D449C4" w:rsidP="00425256">
      <w:pPr>
        <w:ind w:firstLine="420"/>
      </w:pPr>
      <w:r w:rsidRPr="00D449C4">
        <w:rPr>
          <w:position w:val="-20"/>
        </w:rPr>
        <w:object w:dxaOrig="2299" w:dyaOrig="480" w14:anchorId="28F14D29">
          <v:shape id="_x0000_i1221" type="#_x0000_t75" style="width:115.2pt;height:24.2pt" o:ole="">
            <v:imagedata r:id="rId113" o:title=""/>
          </v:shape>
          <o:OLEObject Type="Embed" ProgID="Equation.DSMT4" ShapeID="_x0000_i1221" DrawAspect="Content" ObjectID="_1597414255" r:id="rId114"/>
        </w:object>
      </w:r>
      <w:r>
        <w:t xml:space="preserve"> </w:t>
      </w:r>
      <w:r w:rsidR="00425256">
        <w:t xml:space="preserve"> （公式3）</w:t>
      </w:r>
    </w:p>
    <w:p w14:paraId="19CD3F8A" w14:textId="77AAF628" w:rsidR="00425256" w:rsidRDefault="00425256" w:rsidP="00425256">
      <w:pPr>
        <w:ind w:firstLine="420"/>
      </w:pPr>
      <w:r>
        <w:t>直观上解释，就是当输入的样本稍微变化后，</w:t>
      </w:r>
      <w:proofErr w:type="gramStart"/>
      <w:r>
        <w:t>判别器</w:t>
      </w:r>
      <w:proofErr w:type="gramEnd"/>
      <w:r>
        <w:t>给出的分数不能发生太过剧烈的变化。在</w:t>
      </w:r>
      <w:r w:rsidR="00D449C4">
        <w:rPr>
          <w:rFonts w:hint="eastAsia"/>
        </w:rPr>
        <w:t>本</w:t>
      </w:r>
      <w:r>
        <w:t>论文中，这个限制具体是通过weight clipping的方式实现的：每当</w:t>
      </w:r>
      <w:r>
        <w:rPr>
          <w:rFonts w:hint="eastAsia"/>
        </w:rPr>
        <w:t>更新完一次</w:t>
      </w:r>
      <w:proofErr w:type="gramStart"/>
      <w:r>
        <w:rPr>
          <w:rFonts w:hint="eastAsia"/>
        </w:rPr>
        <w:t>判别器</w:t>
      </w:r>
      <w:proofErr w:type="gramEnd"/>
      <w:r>
        <w:rPr>
          <w:rFonts w:hint="eastAsia"/>
        </w:rPr>
        <w:t>的参数之后，就检查</w:t>
      </w:r>
      <w:proofErr w:type="gramStart"/>
      <w:r>
        <w:rPr>
          <w:rFonts w:hint="eastAsia"/>
        </w:rPr>
        <w:t>判别器</w:t>
      </w:r>
      <w:proofErr w:type="gramEnd"/>
      <w:r>
        <w:rPr>
          <w:rFonts w:hint="eastAsia"/>
        </w:rPr>
        <w:t>的所有参数的绝对值有没有超过一个阈值，比如</w:t>
      </w:r>
      <w:r>
        <w:t>0.01，有的话就把这些参数clip回 [-0.01, 0.01] 范围内。通过在训练过程中保证</w:t>
      </w:r>
      <w:proofErr w:type="gramStart"/>
      <w:r>
        <w:t>判别器</w:t>
      </w:r>
      <w:proofErr w:type="gramEnd"/>
      <w:r>
        <w:t>的所有参数有界，就保证了</w:t>
      </w:r>
      <w:proofErr w:type="gramStart"/>
      <w:r>
        <w:t>判别器</w:t>
      </w:r>
      <w:proofErr w:type="gramEnd"/>
      <w:r>
        <w:t>不能对两个略微不同的样本给出天差地别的分数值，从而间接实现了Lipschitz限制。</w:t>
      </w:r>
    </w:p>
    <w:p w14:paraId="720B61AE" w14:textId="77777777" w:rsidR="00425256" w:rsidRDefault="00425256" w:rsidP="00425256">
      <w:pPr>
        <w:ind w:firstLine="420"/>
      </w:pPr>
    </w:p>
    <w:p w14:paraId="2325BE72" w14:textId="24C215AB" w:rsidR="00B179AF" w:rsidRDefault="00B91EC0" w:rsidP="00425256">
      <w:pPr>
        <w:ind w:firstLine="420"/>
      </w:pPr>
      <w:r>
        <w:rPr>
          <w:rFonts w:hint="eastAsia"/>
        </w:rPr>
        <w:t>注：这一段解释转自知乎</w:t>
      </w:r>
    </w:p>
    <w:p w14:paraId="48EAC765" w14:textId="5C291304" w:rsidR="00B179AF" w:rsidRDefault="00B91EC0" w:rsidP="00DF1814">
      <w:pPr>
        <w:ind w:firstLine="420"/>
        <w:rPr>
          <w:rFonts w:hint="eastAsia"/>
        </w:rPr>
      </w:pPr>
      <w:r w:rsidRPr="00B91EC0">
        <w:t>https://www.zhihu.com/question/52602529/answer/158727900</w:t>
      </w:r>
    </w:p>
    <w:p w14:paraId="6DB8E1F2" w14:textId="1AFCE6F7" w:rsidR="00F1638D" w:rsidRDefault="00477E82" w:rsidP="00425256">
      <w:pPr>
        <w:ind w:firstLine="420"/>
      </w:pPr>
      <w:r>
        <w:rPr>
          <w:rFonts w:hint="eastAsia"/>
        </w:rPr>
        <w:lastRenderedPageBreak/>
        <w:t>（回到正文）</w:t>
      </w:r>
      <w:r w:rsidR="00F1638D" w:rsidRPr="00F1638D">
        <w:rPr>
          <w:rFonts w:hint="eastAsia"/>
        </w:rPr>
        <w:t>以下推论告诉我们，通过最小化</w:t>
      </w:r>
      <w:r w:rsidR="00F1638D" w:rsidRPr="00F1638D">
        <w:t>EM距离来</w:t>
      </w:r>
      <w:r w:rsidR="006E5AE4">
        <w:rPr>
          <w:rFonts w:hint="eastAsia"/>
        </w:rPr>
        <w:t>使</w:t>
      </w:r>
      <w:r w:rsidR="006E5AE4" w:rsidRPr="00F1638D">
        <w:t>神经网络</w:t>
      </w:r>
      <w:r w:rsidR="00F1638D" w:rsidRPr="00F1638D">
        <w:t>学习</w:t>
      </w:r>
      <w:r w:rsidR="00054E84" w:rsidRPr="00F1638D">
        <w:t>至少在理论上</w:t>
      </w:r>
      <w:r w:rsidR="006E5AE4">
        <w:rPr>
          <w:rFonts w:hint="eastAsia"/>
        </w:rPr>
        <w:t>是有意义的。</w:t>
      </w:r>
    </w:p>
    <w:p w14:paraId="5AB7D23D" w14:textId="4F422B4B" w:rsidR="007E695B" w:rsidRDefault="007E695B" w:rsidP="00E03C5B">
      <w:pPr>
        <w:ind w:firstLine="420"/>
      </w:pPr>
      <w:r w:rsidRPr="00252C0A">
        <w:rPr>
          <w:rFonts w:hint="eastAsia"/>
          <w:b/>
        </w:rPr>
        <w:t>推论</w:t>
      </w:r>
      <w:r w:rsidRPr="00252C0A">
        <w:rPr>
          <w:b/>
        </w:rPr>
        <w:t>1</w:t>
      </w:r>
      <w:r w:rsidRPr="007E695B">
        <w:t>.</w:t>
      </w:r>
      <w:r>
        <w:rPr>
          <w:rFonts w:hint="eastAsia"/>
        </w:rPr>
        <w:t>假设</w:t>
      </w:r>
      <w:r w:rsidRPr="007E695B">
        <w:rPr>
          <w:position w:val="-12"/>
        </w:rPr>
        <w:object w:dxaOrig="300" w:dyaOrig="360" w14:anchorId="5A8794F5">
          <v:shape id="_x0000_i1081" type="#_x0000_t75" style="width:15pt;height:17.85pt" o:ole="">
            <v:imagedata r:id="rId115" o:title=""/>
          </v:shape>
          <o:OLEObject Type="Embed" ProgID="Equation.DSMT4" ShapeID="_x0000_i1081" DrawAspect="Content" ObjectID="_1597414256" r:id="rId116"/>
        </w:object>
      </w:r>
      <w:r>
        <w:t xml:space="preserve"> </w:t>
      </w:r>
      <w:r w:rsidRPr="007E695B">
        <w:t>是由θ参数化的任何</w:t>
      </w:r>
      <w:r>
        <w:rPr>
          <w:rFonts w:hint="eastAsia"/>
        </w:rPr>
        <w:t>一个</w:t>
      </w:r>
      <w:r w:rsidRPr="007E695B">
        <w:t>前馈神经网络，并且</w:t>
      </w:r>
      <w:r w:rsidRPr="007E695B">
        <w:rPr>
          <w:position w:val="-14"/>
        </w:rPr>
        <w:object w:dxaOrig="560" w:dyaOrig="400" w14:anchorId="36DD9DA8">
          <v:shape id="_x0000_i1082" type="#_x0000_t75" style="width:28.2pt;height:20.15pt" o:ole="">
            <v:imagedata r:id="rId117" o:title=""/>
          </v:shape>
          <o:OLEObject Type="Embed" ProgID="Equation.DSMT4" ShapeID="_x0000_i1082" DrawAspect="Content" ObjectID="_1597414257" r:id="rId118"/>
        </w:object>
      </w:r>
      <w:r>
        <w:t xml:space="preserve"> </w:t>
      </w:r>
      <w:r w:rsidRPr="007E695B">
        <w:t>优先于z，使得</w:t>
      </w:r>
      <w:r w:rsidRPr="007E695B">
        <w:rPr>
          <w:position w:val="-16"/>
        </w:rPr>
        <w:object w:dxaOrig="1579" w:dyaOrig="440" w14:anchorId="5472ECE3">
          <v:shape id="_x0000_i1083" type="#_x0000_t75" style="width:78.9pt;height:21.9pt" o:ole="">
            <v:imagedata r:id="rId119" o:title=""/>
          </v:shape>
          <o:OLEObject Type="Embed" ProgID="Equation.DSMT4" ShapeID="_x0000_i1083" DrawAspect="Content" ObjectID="_1597414258" r:id="rId120"/>
        </w:object>
      </w:r>
      <w:r w:rsidRPr="007E695B">
        <w:t>（例如高斯，均匀等）。</w:t>
      </w:r>
    </w:p>
    <w:p w14:paraId="3883CBBD" w14:textId="5BCF0C0A" w:rsidR="00EB0361" w:rsidRDefault="00EB0361" w:rsidP="00E03C5B">
      <w:pPr>
        <w:ind w:firstLine="420"/>
      </w:pPr>
      <w:r w:rsidRPr="00EB0361">
        <w:rPr>
          <w:rFonts w:hint="eastAsia"/>
        </w:rPr>
        <w:t>然后假设</w:t>
      </w:r>
      <w:r w:rsidRPr="00EB0361">
        <w:t>1被满足，因此</w:t>
      </w:r>
      <w:r w:rsidRPr="003B01FF">
        <w:rPr>
          <w:position w:val="-14"/>
        </w:rPr>
        <w:object w:dxaOrig="1060" w:dyaOrig="400" w14:anchorId="2F25B6C8">
          <v:shape id="_x0000_i1084" type="#_x0000_t75" style="width:53pt;height:20.15pt" o:ole="">
            <v:imagedata r:id="rId100" o:title=""/>
          </v:shape>
          <o:OLEObject Type="Embed" ProgID="Equation.DSMT4" ShapeID="_x0000_i1084" DrawAspect="Content" ObjectID="_1597414259" r:id="rId121"/>
        </w:object>
      </w:r>
      <w:r w:rsidRPr="00EB0361">
        <w:t>在任何地方都是连续的并且几乎在任何地方都是可微的</w:t>
      </w:r>
      <w:r w:rsidR="001C068E">
        <w:rPr>
          <w:rFonts w:hint="eastAsia"/>
        </w:rPr>
        <w:t>。</w:t>
      </w:r>
    </w:p>
    <w:p w14:paraId="310DBBEB" w14:textId="767F534B" w:rsidR="00396CCA" w:rsidRDefault="00396CCA" w:rsidP="00E03C5B">
      <w:pPr>
        <w:ind w:firstLine="420"/>
      </w:pPr>
      <w:r w:rsidRPr="00396CCA">
        <w:rPr>
          <w:rFonts w:hint="eastAsia"/>
        </w:rPr>
        <w:t>所有这些都表明，对于我们的问题而言，</w:t>
      </w:r>
      <w:r w:rsidRPr="00396CCA">
        <w:t>EM至少</w:t>
      </w:r>
      <w:r w:rsidR="00252C0A">
        <w:rPr>
          <w:rFonts w:hint="eastAsia"/>
        </w:rPr>
        <w:t>相比于</w:t>
      </w:r>
      <w:r w:rsidR="00252C0A">
        <w:t>JS</w:t>
      </w:r>
      <w:r w:rsidRPr="00396CCA">
        <w:t>是一个更明智的成本函数。 下面的定理描述了由这些距离和偏差引起的拓扑的相对强度，其中KL最强，其次是JS和TV，而EM最弱</w:t>
      </w:r>
      <w:r w:rsidR="00252C0A">
        <w:rPr>
          <w:rFonts w:hint="eastAsia"/>
        </w:rPr>
        <w:t>。</w:t>
      </w:r>
    </w:p>
    <w:p w14:paraId="0DAB6760" w14:textId="6B1121A6" w:rsidR="00252C0A" w:rsidRDefault="00252C0A" w:rsidP="00E03C5B">
      <w:pPr>
        <w:ind w:firstLine="420"/>
      </w:pPr>
      <w:r w:rsidRPr="00252C0A">
        <w:rPr>
          <w:rFonts w:hint="eastAsia"/>
          <w:b/>
        </w:rPr>
        <w:t>定理</w:t>
      </w:r>
      <w:r w:rsidRPr="00252C0A">
        <w:rPr>
          <w:b/>
        </w:rPr>
        <w:t>2</w:t>
      </w:r>
      <w:r w:rsidRPr="00252C0A">
        <w:rPr>
          <w:rFonts w:hint="eastAsia"/>
          <w:b/>
        </w:rPr>
        <w:t>：</w:t>
      </w:r>
      <w:r>
        <w:rPr>
          <w:rFonts w:hint="eastAsia"/>
          <w:b/>
        </w:rPr>
        <w:t>设</w:t>
      </w:r>
      <w:r w:rsidRPr="00252C0A">
        <w:t xml:space="preserve"> </w:t>
      </w:r>
      <w:r w:rsidRPr="00EB0772">
        <w:rPr>
          <w:position w:val="-12"/>
        </w:rPr>
        <w:object w:dxaOrig="260" w:dyaOrig="360" w14:anchorId="501F9E16">
          <v:shape id="_x0000_i1085" type="#_x0000_t75" style="width:12.65pt;height:17.85pt" o:ole="">
            <v:imagedata r:id="rId122" o:title=""/>
          </v:shape>
          <o:OLEObject Type="Embed" ProgID="Equation.DSMT4" ShapeID="_x0000_i1085" DrawAspect="Content" ObjectID="_1597414260" r:id="rId123"/>
        </w:object>
      </w:r>
      <w:r w:rsidRPr="00252C0A">
        <w:t>是</w:t>
      </w:r>
      <w:r>
        <w:rPr>
          <w:rFonts w:hint="eastAsia"/>
        </w:rPr>
        <w:t>紧凑的</w:t>
      </w:r>
      <w:r w:rsidRPr="00252C0A">
        <w:t>空间X上的分布</w:t>
      </w:r>
      <w:r>
        <w:rPr>
          <w:rFonts w:hint="eastAsia"/>
        </w:rPr>
        <w:t>，并设</w:t>
      </w:r>
      <w:r w:rsidRPr="00252C0A">
        <w:rPr>
          <w:position w:val="-14"/>
        </w:rPr>
        <w:object w:dxaOrig="760" w:dyaOrig="400" w14:anchorId="0C428C05">
          <v:shape id="_x0000_i1086" type="#_x0000_t75" style="width:38pt;height:20.15pt" o:ole="">
            <v:imagedata r:id="rId124" o:title=""/>
          </v:shape>
          <o:OLEObject Type="Embed" ProgID="Equation.DSMT4" ShapeID="_x0000_i1086" DrawAspect="Content" ObjectID="_1597414261" r:id="rId125"/>
        </w:object>
      </w:r>
      <w:r w:rsidRPr="00252C0A">
        <w:t>是X上分布的序列。然后，将所有极限都视为</w:t>
      </w:r>
      <w:r w:rsidRPr="00252C0A">
        <w:rPr>
          <w:position w:val="-6"/>
        </w:rPr>
        <w:object w:dxaOrig="700" w:dyaOrig="220" w14:anchorId="040D9C5A">
          <v:shape id="_x0000_i1087" type="#_x0000_t75" style="width:35.15pt;height:10.95pt" o:ole="">
            <v:imagedata r:id="rId126" o:title=""/>
          </v:shape>
          <o:OLEObject Type="Embed" ProgID="Equation.DSMT4" ShapeID="_x0000_i1087" DrawAspect="Content" ObjectID="_1597414262" r:id="rId127"/>
        </w:object>
      </w:r>
      <w:r w:rsidRPr="00252C0A">
        <w:t>，</w:t>
      </w:r>
    </w:p>
    <w:p w14:paraId="2E0AB81E" w14:textId="6C461636" w:rsidR="00252C0A" w:rsidRDefault="00252C0A" w:rsidP="00252C0A">
      <w:pPr>
        <w:pStyle w:val="a8"/>
        <w:numPr>
          <w:ilvl w:val="0"/>
          <w:numId w:val="2"/>
        </w:numPr>
        <w:ind w:firstLineChars="0"/>
      </w:pPr>
      <w:r w:rsidRPr="00252C0A">
        <w:t>以下陈述是等价的</w:t>
      </w:r>
    </w:p>
    <w:p w14:paraId="5426D0D1" w14:textId="33E3BE2E" w:rsidR="00252C0A" w:rsidRDefault="00252C0A" w:rsidP="00252C0A">
      <w:pPr>
        <w:pStyle w:val="a8"/>
        <w:ind w:left="780" w:firstLineChars="0" w:firstLine="0"/>
      </w:pPr>
      <w:r w:rsidRPr="00252C0A">
        <w:t>•</w:t>
      </w:r>
      <w:r w:rsidRPr="00252C0A">
        <w:rPr>
          <w:position w:val="-12"/>
        </w:rPr>
        <w:object w:dxaOrig="1480" w:dyaOrig="360" w14:anchorId="65727F3F">
          <v:shape id="_x0000_i1088" type="#_x0000_t75" style="width:73.75pt;height:17.85pt" o:ole="">
            <v:imagedata r:id="rId128" o:title=""/>
          </v:shape>
          <o:OLEObject Type="Embed" ProgID="Equation.DSMT4" ShapeID="_x0000_i1088" DrawAspect="Content" ObjectID="_1597414263" r:id="rId129"/>
        </w:object>
      </w:r>
      <w:r w:rsidRPr="00252C0A">
        <w:t>与总变差距离。</w:t>
      </w:r>
    </w:p>
    <w:p w14:paraId="2B496587" w14:textId="49E85D22" w:rsidR="00252C0A" w:rsidRDefault="00252C0A" w:rsidP="00B34BAD">
      <w:pPr>
        <w:pStyle w:val="a8"/>
        <w:ind w:left="780" w:firstLineChars="0" w:firstLine="0"/>
      </w:pPr>
      <w:r w:rsidRPr="00252C0A">
        <w:t>•</w:t>
      </w:r>
      <w:r w:rsidRPr="00252C0A">
        <w:rPr>
          <w:position w:val="-12"/>
        </w:rPr>
        <w:object w:dxaOrig="1600" w:dyaOrig="360" w14:anchorId="6D08AFE6">
          <v:shape id="_x0000_i1089" type="#_x0000_t75" style="width:80.05pt;height:17.85pt" o:ole="">
            <v:imagedata r:id="rId130" o:title=""/>
          </v:shape>
          <o:OLEObject Type="Embed" ProgID="Equation.DSMT4" ShapeID="_x0000_i1089" DrawAspect="Content" ObjectID="_1597414264" r:id="rId131"/>
        </w:object>
      </w:r>
      <w:r w:rsidRPr="00252C0A">
        <w:t>与</w:t>
      </w:r>
      <w:r>
        <w:rPr>
          <w:rFonts w:hint="eastAsia"/>
        </w:rPr>
        <w:t>J</w:t>
      </w:r>
      <w:r>
        <w:t>S</w:t>
      </w:r>
      <w:r>
        <w:rPr>
          <w:rFonts w:hint="eastAsia"/>
        </w:rPr>
        <w:t>散度。</w:t>
      </w:r>
    </w:p>
    <w:p w14:paraId="7249C1DB" w14:textId="5C2983B3" w:rsidR="00B34BAD" w:rsidRDefault="00B34BAD" w:rsidP="00B34BAD">
      <w:pPr>
        <w:pStyle w:val="a8"/>
        <w:numPr>
          <w:ilvl w:val="0"/>
          <w:numId w:val="2"/>
        </w:numPr>
        <w:ind w:firstLineChars="0"/>
      </w:pPr>
      <w:r w:rsidRPr="00252C0A">
        <w:t>以下陈述是等价的</w:t>
      </w:r>
    </w:p>
    <w:p w14:paraId="59A9C4AD" w14:textId="2CE46F13" w:rsidR="00252C0A" w:rsidRDefault="00252C0A" w:rsidP="00252C0A">
      <w:r>
        <w:tab/>
      </w:r>
      <w:r>
        <w:tab/>
      </w:r>
      <w:r w:rsidRPr="00252C0A">
        <w:rPr>
          <w:rFonts w:hint="eastAsia"/>
        </w:rPr>
        <w:t>•</w:t>
      </w:r>
      <w:r w:rsidRPr="00252C0A">
        <w:rPr>
          <w:position w:val="-14"/>
        </w:rPr>
        <w:object w:dxaOrig="1520" w:dyaOrig="400" w14:anchorId="47293D9A">
          <v:shape id="_x0000_i1090" type="#_x0000_t75" style="width:76.05pt;height:20.15pt" o:ole="">
            <v:imagedata r:id="rId132" o:title=""/>
          </v:shape>
          <o:OLEObject Type="Embed" ProgID="Equation.DSMT4" ShapeID="_x0000_i1090" DrawAspect="Content" ObjectID="_1597414265" r:id="rId133"/>
        </w:object>
      </w:r>
      <w:r>
        <w:t xml:space="preserve"> </w:t>
      </w:r>
      <w:r w:rsidRPr="00252C0A">
        <w:t>。</w:t>
      </w:r>
    </w:p>
    <w:p w14:paraId="38BB0D44" w14:textId="2F4BD278" w:rsidR="00252C0A" w:rsidRDefault="00252C0A" w:rsidP="00252C0A">
      <w:pPr>
        <w:ind w:left="420" w:firstLine="420"/>
      </w:pPr>
      <w:r w:rsidRPr="00252C0A">
        <w:t>•</w:t>
      </w:r>
      <w:r w:rsidR="00B34BAD" w:rsidRPr="00252C0A">
        <w:rPr>
          <w:position w:val="-12"/>
        </w:rPr>
        <w:object w:dxaOrig="1680" w:dyaOrig="499" w14:anchorId="1E5D7A16">
          <v:shape id="_x0000_i1091" type="#_x0000_t75" style="width:84.1pt;height:24.75pt" o:ole="">
            <v:imagedata r:id="rId134" o:title=""/>
          </v:shape>
          <o:OLEObject Type="Embed" ProgID="Equation.DSMT4" ShapeID="_x0000_i1091" DrawAspect="Content" ObjectID="_1597414266" r:id="rId135"/>
        </w:object>
      </w:r>
      <w:r>
        <w:t xml:space="preserve"> </w:t>
      </w:r>
      <w:r w:rsidRPr="00252C0A">
        <w:t>表示随机变量分布的收敛</w:t>
      </w:r>
      <w:r w:rsidR="00B34BAD">
        <w:rPr>
          <w:rFonts w:hint="eastAsia"/>
        </w:rPr>
        <w:t>。</w:t>
      </w:r>
    </w:p>
    <w:p w14:paraId="3FAE577F" w14:textId="11812BA7" w:rsidR="00B34BAD" w:rsidRDefault="00B34BAD" w:rsidP="00B34BAD">
      <w:pPr>
        <w:pStyle w:val="a8"/>
        <w:numPr>
          <w:ilvl w:val="0"/>
          <w:numId w:val="2"/>
        </w:numPr>
        <w:ind w:firstLineChars="0"/>
      </w:pPr>
      <w:r w:rsidRPr="00B34BAD">
        <w:rPr>
          <w:position w:val="-14"/>
        </w:rPr>
        <w:object w:dxaOrig="3560" w:dyaOrig="400" w14:anchorId="3FF37688">
          <v:shape id="_x0000_i1092" type="#_x0000_t75" style="width:178pt;height:20.15pt" o:ole="">
            <v:imagedata r:id="rId136" o:title=""/>
          </v:shape>
          <o:OLEObject Type="Embed" ProgID="Equation.DSMT4" ShapeID="_x0000_i1092" DrawAspect="Content" ObjectID="_1597414267" r:id="rId137"/>
        </w:object>
      </w:r>
      <w:r>
        <w:t xml:space="preserve"> </w:t>
      </w:r>
      <w:r w:rsidRPr="00B34BAD">
        <w:rPr>
          <w:rFonts w:hint="eastAsia"/>
        </w:rPr>
        <w:t>暗示</w:t>
      </w:r>
      <w:r w:rsidR="00F912F5">
        <w:rPr>
          <w:rFonts w:hint="eastAsia"/>
        </w:rPr>
        <w:t>等式</w:t>
      </w:r>
      <w:r w:rsidRPr="00B34BAD">
        <w:rPr>
          <w:rFonts w:hint="eastAsia"/>
        </w:rPr>
        <w:t>（</w:t>
      </w:r>
      <w:r w:rsidRPr="00B34BAD">
        <w:t>1）中的陈述</w:t>
      </w:r>
    </w:p>
    <w:p w14:paraId="4EC07FAD" w14:textId="409B3CFA" w:rsidR="00B34BAD" w:rsidRDefault="00F912F5" w:rsidP="00B34BAD">
      <w:pPr>
        <w:pStyle w:val="a8"/>
        <w:numPr>
          <w:ilvl w:val="0"/>
          <w:numId w:val="2"/>
        </w:numPr>
        <w:ind w:firstLineChars="0"/>
      </w:pPr>
      <w:r>
        <w:rPr>
          <w:rFonts w:hint="eastAsia"/>
        </w:rPr>
        <w:t>等式</w:t>
      </w:r>
      <w:r w:rsidR="00B34BAD" w:rsidRPr="00B34BAD">
        <w:rPr>
          <w:rFonts w:hint="eastAsia"/>
        </w:rPr>
        <w:t>（</w:t>
      </w:r>
      <w:r w:rsidR="00B34BAD" w:rsidRPr="00B34BAD">
        <w:t>1）中的陈述暗示</w:t>
      </w:r>
      <w:r>
        <w:rPr>
          <w:rFonts w:hint="eastAsia"/>
        </w:rPr>
        <w:t>等式</w:t>
      </w:r>
      <w:r w:rsidR="00B34BAD" w:rsidRPr="00B34BAD">
        <w:t>（2）中的陈述</w:t>
      </w:r>
    </w:p>
    <w:p w14:paraId="1B9853D9" w14:textId="2EFD8C74" w:rsidR="00EA60F9" w:rsidRDefault="00EA60F9" w:rsidP="00EA60F9"/>
    <w:p w14:paraId="500204CC" w14:textId="03B258B0" w:rsidR="00EA60F9" w:rsidRDefault="00EA60F9" w:rsidP="00EA60F9">
      <w:pPr>
        <w:ind w:left="420" w:firstLine="366"/>
      </w:pPr>
      <w:r w:rsidRPr="00EA60F9">
        <w:rPr>
          <w:rFonts w:hint="eastAsia"/>
        </w:rPr>
        <w:t>这突出了这样一个事实：当学习由低维流形支持的分布时，</w:t>
      </w:r>
      <w:r w:rsidRPr="00EA60F9">
        <w:t>KL，JS和TV距离不是明智的成本函数。</w:t>
      </w:r>
      <w:r>
        <w:rPr>
          <w:rFonts w:hint="eastAsia"/>
        </w:rPr>
        <w:t>不过</w:t>
      </w:r>
      <w:r w:rsidRPr="00EA60F9">
        <w:t>，EM距离在该</w:t>
      </w:r>
      <w:r>
        <w:rPr>
          <w:rFonts w:hint="eastAsia"/>
        </w:rPr>
        <w:t>体系</w:t>
      </w:r>
      <w:r w:rsidRPr="00EA60F9">
        <w:t>中是明智的。 这显然引导我们进入下一部分，我们将介绍优化EM</w:t>
      </w:r>
      <w:r>
        <w:t xml:space="preserve"> </w:t>
      </w:r>
      <w:r w:rsidRPr="00EA60F9">
        <w:t>distance的实际近似。</w:t>
      </w:r>
    </w:p>
    <w:p w14:paraId="0AD60F8D" w14:textId="73D53FBA" w:rsidR="00B34BAD" w:rsidRDefault="005C3CDC" w:rsidP="005C3CDC">
      <w:pPr>
        <w:pStyle w:val="1"/>
        <w:rPr>
          <w:shd w:val="clear" w:color="auto" w:fill="FFFFFF"/>
        </w:rPr>
      </w:pPr>
      <w:r>
        <w:rPr>
          <w:shd w:val="clear" w:color="auto" w:fill="FFFFFF"/>
        </w:rPr>
        <w:t>3    Wasserstein GAN</w:t>
      </w:r>
    </w:p>
    <w:p w14:paraId="56FABEA7" w14:textId="3AF98572" w:rsidR="005C3CDC" w:rsidRDefault="00942A8D" w:rsidP="005C3CDC">
      <w:r>
        <w:tab/>
      </w:r>
      <w:r w:rsidRPr="00942A8D">
        <w:rPr>
          <w:rFonts w:hint="eastAsia"/>
        </w:rPr>
        <w:t>同样，</w:t>
      </w:r>
      <w:r w:rsidRPr="00942A8D">
        <w:rPr>
          <w:rFonts w:hint="eastAsia"/>
          <w:b/>
        </w:rPr>
        <w:t>定理</w:t>
      </w:r>
      <w:r w:rsidRPr="00942A8D">
        <w:rPr>
          <w:b/>
        </w:rPr>
        <w:t>2</w:t>
      </w:r>
      <w:r w:rsidRPr="00942A8D">
        <w:t>指出</w:t>
      </w:r>
      <w:r w:rsidRPr="003B01FF">
        <w:rPr>
          <w:position w:val="-14"/>
        </w:rPr>
        <w:object w:dxaOrig="1060" w:dyaOrig="400" w14:anchorId="0D024C06">
          <v:shape id="_x0000_i1093" type="#_x0000_t75" style="width:53pt;height:20.15pt" o:ole="">
            <v:imagedata r:id="rId100" o:title=""/>
          </v:shape>
          <o:OLEObject Type="Embed" ProgID="Equation.DSMT4" ShapeID="_x0000_i1093" DrawAspect="Content" ObjectID="_1597414268" r:id="rId138"/>
        </w:object>
      </w:r>
      <w:r w:rsidRPr="00942A8D">
        <w:t>在优化于</w:t>
      </w:r>
      <w:r w:rsidRPr="00942A8D">
        <w:rPr>
          <w:position w:val="-14"/>
        </w:rPr>
        <w:object w:dxaOrig="1080" w:dyaOrig="400" w14:anchorId="3396621D">
          <v:shape id="_x0000_i1096" type="#_x0000_t75" style="width:54.15pt;height:20.15pt" o:ole="">
            <v:imagedata r:id="rId139" o:title=""/>
          </v:shape>
          <o:OLEObject Type="Embed" ProgID="Equation.DSMT4" ShapeID="_x0000_i1096" DrawAspect="Content" ObjectID="_1597414269" r:id="rId140"/>
        </w:object>
      </w:r>
      <w:r w:rsidRPr="00942A8D">
        <w:t>时可能具有更好的性质。 然而，</w:t>
      </w:r>
      <w:r w:rsidR="00F912F5">
        <w:rPr>
          <w:rFonts w:hint="eastAsia"/>
        </w:rPr>
        <w:t>等式</w:t>
      </w:r>
      <w:r w:rsidRPr="00D56A73">
        <w:rPr>
          <w:color w:val="FF0000"/>
        </w:rPr>
        <w:t>（1）</w:t>
      </w:r>
      <w:r w:rsidRPr="00942A8D">
        <w:t>中的下限是非常难以处理的。另一方面，Kantorovich-Rubinstein二元性告诉我们</w:t>
      </w:r>
      <w:r>
        <w:rPr>
          <w:rFonts w:hint="eastAsia"/>
        </w:rPr>
        <w:t>：</w:t>
      </w:r>
    </w:p>
    <w:p w14:paraId="30CF8470" w14:textId="22B702A7" w:rsidR="00942A8D" w:rsidRDefault="00942A8D" w:rsidP="00942A8D">
      <w:pPr>
        <w:jc w:val="center"/>
      </w:pPr>
      <w:r w:rsidRPr="00942A8D">
        <w:rPr>
          <w:position w:val="-30"/>
        </w:rPr>
        <w:object w:dxaOrig="4380" w:dyaOrig="580" w14:anchorId="5274B453">
          <v:shape id="_x0000_i1105" type="#_x0000_t75" style="width:218.9pt;height:28.8pt" o:ole="">
            <v:imagedata r:id="rId141" o:title=""/>
          </v:shape>
          <o:OLEObject Type="Embed" ProgID="Equation.DSMT4" ShapeID="_x0000_i1105" DrawAspect="Content" ObjectID="_1597414270" r:id="rId142"/>
        </w:object>
      </w:r>
      <w:r w:rsidR="00DF4D5C">
        <w:t xml:space="preserve">                    </w:t>
      </w:r>
      <w:r w:rsidR="00DF4D5C" w:rsidRPr="009C6494">
        <w:rPr>
          <w:shd w:val="pct15" w:color="auto" w:fill="FFFFFF"/>
        </w:rPr>
        <w:t xml:space="preserve">    </w:t>
      </w:r>
      <w:r w:rsidR="00D64CC3" w:rsidRPr="009C6494">
        <w:rPr>
          <w:rFonts w:hint="eastAsia"/>
          <w:color w:val="FF0000"/>
          <w:shd w:val="pct15" w:color="auto" w:fill="FFFFFF"/>
        </w:rPr>
        <w:t>（2）</w:t>
      </w:r>
    </w:p>
    <w:p w14:paraId="249A19BE" w14:textId="45A8085E" w:rsidR="000170F3" w:rsidRDefault="00FC4FDE" w:rsidP="00FC4FDE">
      <w:pPr>
        <w:ind w:firstLine="420"/>
      </w:pPr>
      <w:r>
        <w:rPr>
          <w:rFonts w:hint="eastAsia"/>
        </w:rPr>
        <w:t>上确界在</w:t>
      </w:r>
      <w:r w:rsidR="000170F3">
        <w:rPr>
          <w:rFonts w:hint="eastAsia"/>
        </w:rPr>
        <w:t>所有</w:t>
      </w:r>
      <w:r w:rsidR="000170F3">
        <w:t>1-Lipschitz函数</w:t>
      </w:r>
      <w:r w:rsidRPr="00FC4FDE">
        <w:rPr>
          <w:position w:val="-10"/>
        </w:rPr>
        <w:object w:dxaOrig="1160" w:dyaOrig="320" w14:anchorId="09DB03F7">
          <v:shape id="_x0000_i1115" type="#_x0000_t75" style="width:58.2pt;height:16.15pt" o:ole="">
            <v:imagedata r:id="rId143" o:title=""/>
          </v:shape>
          <o:OLEObject Type="Embed" ProgID="Equation.DSMT4" ShapeID="_x0000_i1115" DrawAspect="Content" ObjectID="_1597414271" r:id="rId144"/>
        </w:object>
      </w:r>
      <w:r>
        <w:rPr>
          <w:rFonts w:hint="eastAsia"/>
        </w:rPr>
        <w:t>之上</w:t>
      </w:r>
      <w:r w:rsidR="000170F3">
        <w:t>。 注意，如果我们替换</w:t>
      </w:r>
      <w:r w:rsidRPr="000170F3">
        <w:rPr>
          <w:position w:val="-14"/>
        </w:rPr>
        <w:object w:dxaOrig="2120" w:dyaOrig="400" w14:anchorId="29FFEC1C">
          <v:shape id="_x0000_i1111" type="#_x0000_t75" style="width:106pt;height:20.15pt" o:ole="">
            <v:imagedata r:id="rId145" o:title=""/>
          </v:shape>
          <o:OLEObject Type="Embed" ProgID="Equation.DSMT4" ShapeID="_x0000_i1111" DrawAspect="Content" ObjectID="_1597414272" r:id="rId146"/>
        </w:object>
      </w:r>
      <w:r w:rsidR="000170F3">
        <w:t xml:space="preserve"> （考虑某些常数K的K-Lipschitz</w:t>
      </w:r>
      <w:r w:rsidR="009C43E8">
        <w:rPr>
          <w:rFonts w:hint="eastAsia"/>
        </w:rPr>
        <w:t>连续</w:t>
      </w:r>
      <w:r w:rsidR="000170F3">
        <w:t>），那么我们最终得到</w:t>
      </w:r>
      <w:r w:rsidRPr="00FC4FDE">
        <w:rPr>
          <w:position w:val="-16"/>
        </w:rPr>
        <w:object w:dxaOrig="1359" w:dyaOrig="440" w14:anchorId="7C4994FA">
          <v:shape id="_x0000_i1125" type="#_x0000_t75" style="width:67.95pt;height:21.9pt" o:ole="">
            <v:imagedata r:id="rId147" o:title=""/>
          </v:shape>
          <o:OLEObject Type="Embed" ProgID="Equation.DSMT4" ShapeID="_x0000_i1125" DrawAspect="Content" ObjectID="_1597414273" r:id="rId148"/>
        </w:object>
      </w:r>
      <w:r w:rsidR="000170F3">
        <w:t>。 因此，如果我们有一个参数</w:t>
      </w:r>
      <w:r>
        <w:t>族</w:t>
      </w:r>
      <w:r w:rsidR="000170F3">
        <w:t>化的</w:t>
      </w:r>
      <w:r w:rsidR="000170F3">
        <w:rPr>
          <w:rFonts w:hint="eastAsia"/>
        </w:rPr>
        <w:t>函数</w:t>
      </w:r>
      <w:r w:rsidRPr="00FC4FDE">
        <w:rPr>
          <w:position w:val="-14"/>
        </w:rPr>
        <w:object w:dxaOrig="820" w:dyaOrig="400" w14:anchorId="16E09B94">
          <v:shape id="_x0000_i1128" type="#_x0000_t75" style="width:40.9pt;height:20.15pt" o:ole="">
            <v:imagedata r:id="rId149" o:title=""/>
          </v:shape>
          <o:OLEObject Type="Embed" ProgID="Equation.DSMT4" ShapeID="_x0000_i1128" DrawAspect="Content" ObjectID="_1597414274" r:id="rId150"/>
        </w:object>
      </w:r>
      <w:r>
        <w:rPr>
          <w:rFonts w:hint="eastAsia"/>
        </w:rPr>
        <w:t>，</w:t>
      </w:r>
      <w:r w:rsidR="000170F3">
        <w:t>对于某些K来说都是K-Lipschitz，</w:t>
      </w:r>
      <w:r>
        <w:rPr>
          <w:rFonts w:hint="eastAsia"/>
        </w:rPr>
        <w:t>那么</w:t>
      </w:r>
      <w:r w:rsidR="000170F3">
        <w:t>我们可以考虑解决</w:t>
      </w:r>
      <w:r w:rsidR="007C0289">
        <w:rPr>
          <w:rFonts w:hint="eastAsia"/>
        </w:rPr>
        <w:t>如下</w:t>
      </w:r>
      <w:r w:rsidR="000170F3">
        <w:t>问题</w:t>
      </w:r>
      <w:r w:rsidR="007C0289">
        <w:rPr>
          <w:rFonts w:hint="eastAsia"/>
        </w:rPr>
        <w:t>：</w:t>
      </w:r>
    </w:p>
    <w:p w14:paraId="1120338A" w14:textId="1F7A205D" w:rsidR="007C0289" w:rsidRDefault="00F912F5" w:rsidP="007C0289">
      <w:pPr>
        <w:ind w:firstLine="420"/>
        <w:jc w:val="center"/>
      </w:pPr>
      <w:r w:rsidRPr="007C0289">
        <w:rPr>
          <w:position w:val="-20"/>
        </w:rPr>
        <w:object w:dxaOrig="3920" w:dyaOrig="480" w14:anchorId="4FA5EEFB">
          <v:shape id="_x0000_i1189" type="#_x0000_t75" style="width:195.85pt;height:24.2pt" o:ole="">
            <v:imagedata r:id="rId151" o:title=""/>
          </v:shape>
          <o:OLEObject Type="Embed" ProgID="Equation.DSMT4" ShapeID="_x0000_i1189" DrawAspect="Content" ObjectID="_1597414275" r:id="rId152"/>
        </w:object>
      </w:r>
      <w:r w:rsidR="009C6494">
        <w:t xml:space="preserve">                 </w:t>
      </w:r>
      <w:r w:rsidR="009C6494" w:rsidRPr="009C6494">
        <w:rPr>
          <w:rFonts w:hint="eastAsia"/>
          <w:color w:val="FF0000"/>
          <w:shd w:val="pct15" w:color="auto" w:fill="FFFFFF"/>
        </w:rPr>
        <w:t>（3）</w:t>
      </w:r>
    </w:p>
    <w:p w14:paraId="360508EA" w14:textId="04D782C2" w:rsidR="007C0289" w:rsidRDefault="007C0289" w:rsidP="007C0289">
      <w:pPr>
        <w:ind w:firstLine="420"/>
      </w:pPr>
      <w:r w:rsidRPr="007C0289">
        <w:rPr>
          <w:rFonts w:hint="eastAsia"/>
        </w:rPr>
        <w:t>并且如果</w:t>
      </w:r>
      <w:r w:rsidRPr="00D56A73">
        <w:rPr>
          <w:rFonts w:hint="eastAsia"/>
          <w:color w:val="FF0000"/>
        </w:rPr>
        <w:t>（</w:t>
      </w:r>
      <w:r w:rsidRPr="00D56A73">
        <w:rPr>
          <w:color w:val="FF0000"/>
        </w:rPr>
        <w:t>2）</w:t>
      </w:r>
      <w:r w:rsidRPr="007C0289">
        <w:t>中的上确定达到某个w∈</w:t>
      </w:r>
      <w:r w:rsidR="00347AEB">
        <w:rPr>
          <w:rFonts w:ascii="Cambria Math" w:hAnsi="Cambria Math"/>
        </w:rPr>
        <w:t>𝒲</w:t>
      </w:r>
      <w:r w:rsidRPr="007C0289">
        <w:t>（在证明估计量的一致性时所假设的非常强的假设），则该过程将产生</w:t>
      </w:r>
      <w:r w:rsidR="00D64CC3">
        <w:rPr>
          <w:rFonts w:hint="eastAsia"/>
        </w:rPr>
        <w:t>直到</w:t>
      </w:r>
      <w:r w:rsidRPr="007C0289">
        <w:t>乘法常数的计算</w:t>
      </w:r>
      <w:r w:rsidR="00D64CC3" w:rsidRPr="003B01FF">
        <w:rPr>
          <w:position w:val="-14"/>
        </w:rPr>
        <w:object w:dxaOrig="1060" w:dyaOrig="400" w14:anchorId="4DD98793">
          <v:shape id="_x0000_i1139" type="#_x0000_t75" style="width:53pt;height:20.15pt" o:ole="">
            <v:imagedata r:id="rId100" o:title=""/>
          </v:shape>
          <o:OLEObject Type="Embed" ProgID="Equation.DSMT4" ShapeID="_x0000_i1139" DrawAspect="Content" ObjectID="_1597414276" r:id="rId153"/>
        </w:object>
      </w:r>
      <w:r w:rsidRPr="007C0289">
        <w:t>。 此外，我们可以考虑通过估计</w:t>
      </w:r>
      <w:r w:rsidR="00D64CC3" w:rsidRPr="00D64CC3">
        <w:rPr>
          <w:position w:val="-16"/>
        </w:rPr>
        <w:object w:dxaOrig="2220" w:dyaOrig="440" w14:anchorId="785C8686">
          <v:shape id="_x0000_i1142" type="#_x0000_t75" style="width:111.15pt;height:21.9pt" o:ole="">
            <v:imagedata r:id="rId154" o:title=""/>
          </v:shape>
          <o:OLEObject Type="Embed" ProgID="Equation.DSMT4" ShapeID="_x0000_i1142" DrawAspect="Content" ObjectID="_1597414277" r:id="rId155"/>
        </w:object>
      </w:r>
      <w:r w:rsidR="00D56A73" w:rsidRPr="00D56A73">
        <w:rPr>
          <w:rFonts w:hint="eastAsia"/>
        </w:rPr>
        <w:t>反推</w:t>
      </w:r>
      <w:r w:rsidRPr="007C0289">
        <w:t>等式</w:t>
      </w:r>
      <w:r w:rsidRPr="00D56A73">
        <w:rPr>
          <w:color w:val="FF0000"/>
        </w:rPr>
        <w:t>（2）</w:t>
      </w:r>
      <w:r w:rsidRPr="007C0289">
        <w:t>来区分</w:t>
      </w:r>
      <w:r w:rsidR="00D64CC3" w:rsidRPr="003B01FF">
        <w:rPr>
          <w:position w:val="-14"/>
        </w:rPr>
        <w:object w:dxaOrig="1060" w:dyaOrig="400" w14:anchorId="0A7EBCE3">
          <v:shape id="_x0000_i1143" type="#_x0000_t75" style="width:53pt;height:20.15pt" o:ole="">
            <v:imagedata r:id="rId100" o:title=""/>
          </v:shape>
          <o:OLEObject Type="Embed" ProgID="Equation.DSMT4" ShapeID="_x0000_i1143" DrawAspect="Content" ObjectID="_1597414278" r:id="rId156"/>
        </w:object>
      </w:r>
      <w:r w:rsidRPr="007C0289">
        <w:t>（再次，直到常数）。 虽然这都是</w:t>
      </w:r>
      <w:r w:rsidR="00404927">
        <w:rPr>
          <w:rFonts w:hint="eastAsia"/>
        </w:rPr>
        <w:t>直觉</w:t>
      </w:r>
      <w:r w:rsidR="008B7886">
        <w:rPr>
          <w:rFonts w:hint="eastAsia"/>
        </w:rPr>
        <w:t>（假设）</w:t>
      </w:r>
      <w:r w:rsidRPr="007C0289">
        <w:t>，但我们现在证明这个过程是在最优性假设下的原则</w:t>
      </w:r>
      <w:r w:rsidR="00D56A73">
        <w:rPr>
          <w:rFonts w:hint="eastAsia"/>
        </w:rPr>
        <w:t>：</w:t>
      </w:r>
    </w:p>
    <w:p w14:paraId="64AA0CD0" w14:textId="706E48BE" w:rsidR="00D2042B" w:rsidRDefault="00D2042B" w:rsidP="007C0289">
      <w:pPr>
        <w:ind w:firstLine="420"/>
        <w:rPr>
          <w:rFonts w:hint="eastAsia"/>
        </w:rPr>
      </w:pPr>
      <w:r w:rsidRPr="00101E49">
        <w:rPr>
          <w:rFonts w:hint="eastAsia"/>
          <w:b/>
        </w:rPr>
        <w:t>定理</w:t>
      </w:r>
      <w:r w:rsidRPr="00101E49">
        <w:rPr>
          <w:b/>
        </w:rPr>
        <w:t>3</w:t>
      </w:r>
      <w:r w:rsidR="00101E49" w:rsidRPr="00101E49">
        <w:rPr>
          <w:rFonts w:hint="eastAsia"/>
          <w:b/>
        </w:rPr>
        <w:t>：</w:t>
      </w:r>
      <w:r w:rsidR="00101E49">
        <w:rPr>
          <w:rFonts w:hint="eastAsia"/>
          <w:b/>
        </w:rPr>
        <w:t>设</w:t>
      </w:r>
      <w:r w:rsidR="00101E49" w:rsidRPr="00101E49">
        <w:rPr>
          <w:position w:val="-12"/>
        </w:rPr>
        <w:object w:dxaOrig="260" w:dyaOrig="360" w14:anchorId="2757CF2E">
          <v:shape id="_x0000_i1151" type="#_x0000_t75" style="width:13.25pt;height:17.85pt" o:ole="">
            <v:imagedata r:id="rId20" o:title=""/>
          </v:shape>
          <o:OLEObject Type="Embed" ProgID="Equation.DSMT4" ShapeID="_x0000_i1151" DrawAspect="Content" ObjectID="_1597414279" r:id="rId157"/>
        </w:object>
      </w:r>
      <w:r w:rsidRPr="00D2042B">
        <w:t>是</w:t>
      </w:r>
      <w:r w:rsidR="00101E49">
        <w:rPr>
          <w:rFonts w:hint="eastAsia"/>
        </w:rPr>
        <w:t>任意</w:t>
      </w:r>
      <w:r w:rsidRPr="00D2042B">
        <w:t>分布。 设</w:t>
      </w:r>
      <w:r w:rsidR="00101E49" w:rsidRPr="00101E49">
        <w:rPr>
          <w:position w:val="-12"/>
        </w:rPr>
        <w:object w:dxaOrig="279" w:dyaOrig="360" w14:anchorId="17E49207">
          <v:shape id="_x0000_i1155" type="#_x0000_t75" style="width:13.8pt;height:17.85pt" o:ole="">
            <v:imagedata r:id="rId158" o:title=""/>
          </v:shape>
          <o:OLEObject Type="Embed" ProgID="Equation.DSMT4" ShapeID="_x0000_i1155" DrawAspect="Content" ObjectID="_1597414280" r:id="rId159"/>
        </w:object>
      </w:r>
      <w:r w:rsidRPr="00D2042B">
        <w:t>为</w:t>
      </w:r>
      <w:r w:rsidR="00101E49" w:rsidRPr="00101E49">
        <w:rPr>
          <w:position w:val="-12"/>
        </w:rPr>
        <w:object w:dxaOrig="660" w:dyaOrig="360" w14:anchorId="0924F83B">
          <v:shape id="_x0000_i1158" type="#_x0000_t75" style="width:32.85pt;height:17.85pt" o:ole="">
            <v:imagedata r:id="rId160" o:title=""/>
          </v:shape>
          <o:OLEObject Type="Embed" ProgID="Equation.DSMT4" ShapeID="_x0000_i1158" DrawAspect="Content" ObjectID="_1597414281" r:id="rId161"/>
        </w:object>
      </w:r>
      <w:r w:rsidRPr="00D2042B">
        <w:t>的分布，Z为随机变量，密度为p，</w:t>
      </w:r>
      <w:proofErr w:type="spellStart"/>
      <w:r w:rsidRPr="00D2042B">
        <w:t>g</w:t>
      </w:r>
      <w:r w:rsidRPr="00101E49">
        <w:rPr>
          <w:vertAlign w:val="subscript"/>
        </w:rPr>
        <w:t>θ</w:t>
      </w:r>
      <w:proofErr w:type="spellEnd"/>
      <w:r w:rsidRPr="00D2042B">
        <w:t>为满足</w:t>
      </w:r>
      <w:r w:rsidRPr="00101E49">
        <w:rPr>
          <w:u w:val="single"/>
        </w:rPr>
        <w:t>假设1</w:t>
      </w:r>
      <w:r w:rsidRPr="00D2042B">
        <w:t>的函数。然后，对问题有一个解</w:t>
      </w:r>
      <w:r w:rsidR="00101E49" w:rsidRPr="00101E49">
        <w:rPr>
          <w:position w:val="-10"/>
        </w:rPr>
        <w:object w:dxaOrig="1160" w:dyaOrig="320" w14:anchorId="0124ED04">
          <v:shape id="_x0000_i1161" type="#_x0000_t75" style="width:58.2pt;height:16.15pt" o:ole="">
            <v:imagedata r:id="rId162" o:title=""/>
          </v:shape>
          <o:OLEObject Type="Embed" ProgID="Equation.DSMT4" ShapeID="_x0000_i1161" DrawAspect="Content" ObjectID="_1597414282" r:id="rId163"/>
        </w:object>
      </w:r>
    </w:p>
    <w:p w14:paraId="295B13C9" w14:textId="701E7A41" w:rsidR="00A55E70" w:rsidRDefault="00DF4D5C" w:rsidP="00DF4D5C">
      <w:pPr>
        <w:ind w:firstLine="420"/>
        <w:jc w:val="center"/>
      </w:pPr>
      <w:r w:rsidRPr="00DF4D5C">
        <w:rPr>
          <w:position w:val="-26"/>
        </w:rPr>
        <w:object w:dxaOrig="3220" w:dyaOrig="540" w14:anchorId="67003B4B">
          <v:shape id="_x0000_i1173" type="#_x0000_t75" style="width:161.3pt;height:27.05pt" o:ole="">
            <v:imagedata r:id="rId164" o:title=""/>
          </v:shape>
          <o:OLEObject Type="Embed" ProgID="Equation.DSMT4" ShapeID="_x0000_i1173" DrawAspect="Content" ObjectID="_1597414283" r:id="rId165"/>
        </w:object>
      </w:r>
    </w:p>
    <w:p w14:paraId="5C450FF7" w14:textId="75C926C1" w:rsidR="00C80F95" w:rsidRDefault="00C80F95" w:rsidP="00E809F2">
      <w:pPr>
        <w:ind w:firstLine="420"/>
      </w:pPr>
      <w:r>
        <w:rPr>
          <w:rFonts w:hint="eastAsia"/>
        </w:rPr>
        <w:t>并且</w:t>
      </w:r>
      <w:r w:rsidR="00E809F2" w:rsidRPr="00E809F2">
        <w:rPr>
          <w:rFonts w:hint="eastAsia"/>
        </w:rPr>
        <w:t>当两个</w:t>
      </w:r>
      <w:r w:rsidR="00E809F2">
        <w:rPr>
          <w:rFonts w:hint="eastAsia"/>
        </w:rPr>
        <w:t>部分</w:t>
      </w:r>
      <w:r w:rsidR="00E809F2" w:rsidRPr="00E809F2">
        <w:rPr>
          <w:rFonts w:hint="eastAsia"/>
        </w:rPr>
        <w:t>都明确定义时</w:t>
      </w:r>
      <w:r>
        <w:rPr>
          <w:rFonts w:hint="eastAsia"/>
        </w:rPr>
        <w:t>我们得到：</w:t>
      </w:r>
    </w:p>
    <w:p w14:paraId="79C8B5A1" w14:textId="7282FFEF" w:rsidR="00C80F95" w:rsidRDefault="00E809F2" w:rsidP="00E809F2">
      <w:pPr>
        <w:ind w:firstLine="420"/>
        <w:jc w:val="center"/>
      </w:pPr>
      <w:r w:rsidRPr="00E809F2">
        <w:rPr>
          <w:position w:val="-16"/>
        </w:rPr>
        <w:object w:dxaOrig="3800" w:dyaOrig="440" w14:anchorId="25EF8993">
          <v:shape id="_x0000_i1179" type="#_x0000_t75" style="width:190.1pt;height:21.9pt" o:ole="">
            <v:imagedata r:id="rId166" o:title=""/>
          </v:shape>
          <o:OLEObject Type="Embed" ProgID="Equation.DSMT4" ShapeID="_x0000_i1179" DrawAspect="Content" ObjectID="_1597414284" r:id="rId167"/>
        </w:object>
      </w:r>
    </w:p>
    <w:p w14:paraId="0A6B23CC" w14:textId="415FDF2B" w:rsidR="00E809F2" w:rsidRDefault="00576D0C">
      <w:pPr>
        <w:ind w:firstLine="420"/>
      </w:pPr>
      <w:r w:rsidRPr="00576D0C">
        <w:rPr>
          <w:rFonts w:hint="eastAsia"/>
        </w:rPr>
        <w:t>现在出现的问题是找到解决等式（</w:t>
      </w:r>
      <w:r w:rsidRPr="00576D0C">
        <w:t>2）中最大化问题的函数。 为了粗略地估计这一点，我们可以做的事情是训练一个参数化为权重</w:t>
      </w:r>
      <w:r>
        <w:rPr>
          <w:rFonts w:hint="eastAsia"/>
        </w:rPr>
        <w:t>的</w:t>
      </w:r>
      <w:r w:rsidRPr="00576D0C">
        <w:t>神经网络，在一个紧凑的空间W中，然后通过</w:t>
      </w:r>
      <w:r w:rsidR="0091007F" w:rsidRPr="00D64CC3">
        <w:rPr>
          <w:position w:val="-16"/>
        </w:rPr>
        <w:object w:dxaOrig="2220" w:dyaOrig="440" w14:anchorId="0AA3CF4E">
          <v:shape id="_x0000_i1182" type="#_x0000_t75" style="width:111.15pt;height:21.9pt" o:ole="">
            <v:imagedata r:id="rId154" o:title=""/>
          </v:shape>
          <o:OLEObject Type="Embed" ProgID="Equation.DSMT4" ShapeID="_x0000_i1182" DrawAspect="Content" ObjectID="_1597414285" r:id="rId168"/>
        </w:object>
      </w:r>
      <w:r w:rsidRPr="00576D0C">
        <w:t>进行</w:t>
      </w:r>
      <w:r>
        <w:rPr>
          <w:rFonts w:hint="eastAsia"/>
        </w:rPr>
        <w:t>方向传播（反推）</w:t>
      </w:r>
      <w:r w:rsidRPr="00576D0C">
        <w:t>，就像我们对典型的</w:t>
      </w:r>
      <w:r w:rsidR="0091007F">
        <w:rPr>
          <w:rFonts w:hint="eastAsia"/>
        </w:rPr>
        <w:t>Gan</w:t>
      </w:r>
      <w:r w:rsidRPr="00576D0C">
        <w:t>一样。 注意，W是紧凑的这一事实意味着所有函数</w:t>
      </w:r>
      <w:proofErr w:type="spellStart"/>
      <w:r w:rsidRPr="00576D0C">
        <w:t>fw</w:t>
      </w:r>
      <w:proofErr w:type="spellEnd"/>
      <w:r w:rsidRPr="00576D0C">
        <w:t>对于某些K而言将</w:t>
      </w:r>
      <w:r w:rsidR="002463E4">
        <w:rPr>
          <w:rFonts w:hint="eastAsia"/>
        </w:rPr>
        <w:t>会</w:t>
      </w:r>
      <w:r w:rsidRPr="00576D0C">
        <w:t>是K-Lipschitz</w:t>
      </w:r>
      <w:r w:rsidR="009C43E8">
        <w:rPr>
          <w:rFonts w:hint="eastAsia"/>
        </w:rPr>
        <w:t>连续</w:t>
      </w:r>
      <w:r w:rsidR="002463E4">
        <w:rPr>
          <w:rFonts w:hint="eastAsia"/>
        </w:rPr>
        <w:t>的</w:t>
      </w:r>
      <w:r w:rsidRPr="00576D0C">
        <w:t>，其取决于</w:t>
      </w:r>
      <w:r w:rsidR="00347AEB">
        <w:rPr>
          <w:rFonts w:ascii="Cambria Math" w:hAnsi="Cambria Math"/>
        </w:rPr>
        <w:t>𝒲</w:t>
      </w:r>
      <w:r w:rsidR="00C06662">
        <w:rPr>
          <w:rFonts w:ascii="Cambria Math" w:hAnsi="Cambria Math" w:hint="eastAsia"/>
        </w:rPr>
        <w:t>（全部的</w:t>
      </w:r>
      <w:r w:rsidR="00C06662">
        <w:rPr>
          <w:rFonts w:ascii="Cambria Math" w:hAnsi="Cambria Math" w:hint="eastAsia"/>
        </w:rPr>
        <w:t>w</w:t>
      </w:r>
      <w:r w:rsidR="00C06662">
        <w:rPr>
          <w:rFonts w:ascii="Cambria Math" w:hAnsi="Cambria Math" w:hint="eastAsia"/>
        </w:rPr>
        <w:t>）</w:t>
      </w:r>
      <w:r w:rsidRPr="00576D0C">
        <w:t>而不是单独的</w:t>
      </w:r>
      <w:r w:rsidR="00C06662">
        <w:rPr>
          <w:rFonts w:hint="eastAsia"/>
        </w:rPr>
        <w:t>w</w:t>
      </w:r>
      <w:r w:rsidRPr="00576D0C">
        <w:t>，</w:t>
      </w:r>
      <w:r w:rsidRPr="00C06662">
        <w:rPr>
          <w:u w:val="single"/>
        </w:rPr>
        <w:t>因此近似于</w:t>
      </w:r>
      <w:r w:rsidR="00F912F5" w:rsidRPr="00C06662">
        <w:rPr>
          <w:rFonts w:hint="eastAsia"/>
          <w:u w:val="single"/>
        </w:rPr>
        <w:t>等式</w:t>
      </w:r>
      <w:r w:rsidRPr="00C06662">
        <w:rPr>
          <w:u w:val="single"/>
        </w:rPr>
        <w:t>（2）直到不相关的缩放因子和'</w:t>
      </w:r>
      <w:r w:rsidR="00A77639">
        <w:rPr>
          <w:rFonts w:hint="eastAsia"/>
        </w:rPr>
        <w:t>critic</w:t>
      </w:r>
      <w:r w:rsidR="00F912F5" w:rsidRPr="00C06662">
        <w:rPr>
          <w:u w:val="single"/>
        </w:rPr>
        <w:t>'</w:t>
      </w:r>
      <w:r w:rsidRPr="00C06662">
        <w:rPr>
          <w:u w:val="single"/>
        </w:rPr>
        <w:t>的</w:t>
      </w:r>
      <w:r w:rsidR="00E3059B" w:rsidRPr="00C06662">
        <w:rPr>
          <w:rFonts w:hint="eastAsia"/>
          <w:u w:val="single"/>
        </w:rPr>
        <w:t>函数</w:t>
      </w:r>
      <w:proofErr w:type="spellStart"/>
      <w:r w:rsidRPr="00C06662">
        <w:rPr>
          <w:u w:val="single"/>
        </w:rPr>
        <w:t>fw</w:t>
      </w:r>
      <w:proofErr w:type="spellEnd"/>
      <w:r w:rsidRPr="00576D0C">
        <w:t>。 为了让参数w位于一个紧凑的空间中，我们可以做的一件事就是在每次梯度更新后将权重</w:t>
      </w:r>
      <w:r w:rsidR="005D0FE8" w:rsidRPr="00576D0C">
        <w:t>固定</w:t>
      </w:r>
      <w:r w:rsidRPr="00576D0C">
        <w:t>到一个</w:t>
      </w:r>
      <w:r w:rsidR="005D0FE8">
        <w:rPr>
          <w:rFonts w:hint="eastAsia"/>
        </w:rPr>
        <w:t>范围</w:t>
      </w:r>
      <w:r w:rsidRPr="00576D0C">
        <w:t>（</w:t>
      </w:r>
      <w:r w:rsidRPr="00576D0C">
        <w:rPr>
          <w:rFonts w:hint="eastAsia"/>
        </w:rPr>
        <w:t>比如</w:t>
      </w:r>
      <w:r w:rsidRPr="00576D0C">
        <w:t>W = [-0.01,0.01]</w:t>
      </w:r>
      <w:r w:rsidR="005D0FE8">
        <w:rPr>
          <w:rFonts w:ascii="Cambria Math" w:hAnsi="Cambria Math"/>
          <w:vertAlign w:val="superscript"/>
        </w:rPr>
        <w:t>𝔩</w:t>
      </w:r>
      <w:r w:rsidRPr="00576D0C">
        <w:t>）。 Wasserstein生成性对抗网络（WGAN）过程在算法1中描述</w:t>
      </w:r>
      <w:r w:rsidR="00E7172F">
        <w:rPr>
          <w:rFonts w:hint="eastAsia"/>
        </w:rPr>
        <w:t>。</w:t>
      </w:r>
    </w:p>
    <w:p w14:paraId="6B7A944F" w14:textId="49688AD8" w:rsidR="00E7172F" w:rsidRDefault="00E7172F" w:rsidP="00694AB4">
      <w:pPr>
        <w:spacing w:line="360" w:lineRule="auto"/>
        <w:ind w:firstLine="420"/>
      </w:pPr>
      <w:r w:rsidRPr="00E7172F">
        <w:rPr>
          <w:rFonts w:hint="eastAsia"/>
        </w:rPr>
        <w:t>权重</w:t>
      </w:r>
      <w:r w:rsidR="00B56DE2">
        <w:rPr>
          <w:rFonts w:hint="eastAsia"/>
        </w:rPr>
        <w:t>限制</w:t>
      </w:r>
      <w:r>
        <w:rPr>
          <w:rFonts w:hint="eastAsia"/>
        </w:rPr>
        <w:t>（</w:t>
      </w:r>
      <w:r w:rsidRPr="00E7172F">
        <w:t>Weight clipping</w:t>
      </w:r>
      <w:r>
        <w:rPr>
          <w:rFonts w:hint="eastAsia"/>
        </w:rPr>
        <w:t>）</w:t>
      </w:r>
      <w:r w:rsidRPr="00E7172F">
        <w:rPr>
          <w:rFonts w:hint="eastAsia"/>
        </w:rPr>
        <w:t>是强制执行</w:t>
      </w:r>
      <w:r w:rsidRPr="00E7172F">
        <w:t>Lipschitz约束的一种明显</w:t>
      </w:r>
      <w:r>
        <w:rPr>
          <w:rFonts w:hint="eastAsia"/>
        </w:rPr>
        <w:t>糟糕</w:t>
      </w:r>
      <w:r w:rsidRPr="00E7172F">
        <w:t>的方法。 如果</w:t>
      </w:r>
      <w:r w:rsidR="00B56DE2">
        <w:rPr>
          <w:rFonts w:hint="eastAsia"/>
        </w:rPr>
        <w:t>限制</w:t>
      </w:r>
      <w:r w:rsidRPr="00E7172F">
        <w:t>参数很大，那么任何权重都可能需要很长时间才能达到他们的极限，从而使</w:t>
      </w:r>
      <w:r w:rsidR="00A77639">
        <w:rPr>
          <w:rFonts w:hint="eastAsia"/>
        </w:rPr>
        <w:t>critic</w:t>
      </w:r>
      <w:r w:rsidRPr="00E7172F">
        <w:t>更难以进行优化。 如果</w:t>
      </w:r>
      <w:r w:rsidR="00B56DE2">
        <w:rPr>
          <w:rFonts w:hint="eastAsia"/>
        </w:rPr>
        <w:t>限制</w:t>
      </w:r>
      <w:r w:rsidRPr="00E7172F">
        <w:t>很小，当层数</w:t>
      </w:r>
      <w:r w:rsidR="00921DF6">
        <w:rPr>
          <w:rFonts w:hint="eastAsia"/>
        </w:rPr>
        <w:t>多</w:t>
      </w:r>
      <w:r w:rsidRPr="00E7172F">
        <w:t>或者不使用批量归一化时（例如在RNN中），这</w:t>
      </w:r>
      <w:r w:rsidR="00921DF6">
        <w:rPr>
          <w:rFonts w:hint="eastAsia"/>
        </w:rPr>
        <w:t>就</w:t>
      </w:r>
      <w:r w:rsidRPr="00E7172F">
        <w:t>很容易导致梯度消失。 我们尝试了简单的变体（例如将</w:t>
      </w:r>
      <w:r w:rsidR="00B56DE2">
        <w:rPr>
          <w:rFonts w:hint="eastAsia"/>
        </w:rPr>
        <w:t>权重</w:t>
      </w:r>
      <w:r w:rsidRPr="00E7172F">
        <w:t>投射到球体上），但由于其简单性和良好的性能，我们</w:t>
      </w:r>
      <w:r w:rsidR="00B07A0C">
        <w:rPr>
          <w:rFonts w:hint="eastAsia"/>
        </w:rPr>
        <w:t>还是</w:t>
      </w:r>
      <w:r w:rsidRPr="00E7172F">
        <w:t>坚持使用</w:t>
      </w:r>
      <w:r w:rsidR="00B56DE2">
        <w:rPr>
          <w:rFonts w:hint="eastAsia"/>
        </w:rPr>
        <w:t>权重限制</w:t>
      </w:r>
      <w:r w:rsidRPr="00E7172F">
        <w:t>。但是，我们在神经网络设置中强制执行Lipschitz约束以进一步调查 ，我们积极鼓励感兴趣的研究人员改进这种方法</w:t>
      </w:r>
      <w:r w:rsidR="00FF2F2B">
        <w:rPr>
          <w:rFonts w:hint="eastAsia"/>
        </w:rPr>
        <w:t>。</w:t>
      </w:r>
    </w:p>
    <w:p w14:paraId="34E082D3" w14:textId="77777777" w:rsidR="00800CDB" w:rsidRDefault="00800CDB" w:rsidP="00800CDB">
      <w:pPr>
        <w:rPr>
          <w:rFonts w:hint="eastAsia"/>
          <w:b/>
        </w:rPr>
      </w:pPr>
    </w:p>
    <w:p w14:paraId="6203008C" w14:textId="5809B5E4" w:rsidR="00800CDB" w:rsidRDefault="00800CDB" w:rsidP="00800CDB">
      <w:pPr>
        <w:rPr>
          <w:rFonts w:hint="eastAsia"/>
          <w:b/>
        </w:rPr>
      </w:pPr>
      <w:r>
        <w:rPr>
          <w:noProof/>
        </w:rPr>
        <w:lastRenderedPageBreak/>
        <w:drawing>
          <wp:anchor distT="0" distB="0" distL="114300" distR="114300" simplePos="0" relativeHeight="251661312" behindDoc="0" locked="0" layoutInCell="1" allowOverlap="1" wp14:anchorId="0789C11B" wp14:editId="0793CBD1">
            <wp:simplePos x="0" y="0"/>
            <wp:positionH relativeFrom="margin">
              <wp:align>right</wp:align>
            </wp:positionH>
            <wp:positionV relativeFrom="paragraph">
              <wp:posOffset>314452</wp:posOffset>
            </wp:positionV>
            <wp:extent cx="5274310" cy="3077210"/>
            <wp:effectExtent l="0" t="0" r="254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74310" cy="3077210"/>
                    </a:xfrm>
                    <a:prstGeom prst="rect">
                      <a:avLst/>
                    </a:prstGeom>
                  </pic:spPr>
                </pic:pic>
              </a:graphicData>
            </a:graphic>
          </wp:anchor>
        </w:drawing>
      </w:r>
      <w:r w:rsidRPr="00800CDB">
        <w:rPr>
          <w:rFonts w:hint="eastAsia"/>
          <w:b/>
        </w:rPr>
        <w:t>算法1：</w:t>
      </w:r>
    </w:p>
    <w:p w14:paraId="031024AB" w14:textId="62CD7995" w:rsidR="00800CDB" w:rsidRDefault="00EA18F1" w:rsidP="008B3960">
      <w:pPr>
        <w:spacing w:line="360" w:lineRule="auto"/>
        <w:ind w:firstLine="420"/>
      </w:pPr>
      <w:r w:rsidRPr="00413271">
        <w:t>事实</w:t>
      </w:r>
      <w:r>
        <w:rPr>
          <w:rFonts w:hint="eastAsia"/>
        </w:rPr>
        <w:t>上</w:t>
      </w:r>
      <w:r w:rsidR="00413271" w:rsidRPr="00413271">
        <w:t>EM距离</w:t>
      </w:r>
      <w:r>
        <w:rPr>
          <w:rFonts w:hint="eastAsia"/>
        </w:rPr>
        <w:t>是</w:t>
      </w:r>
      <w:r w:rsidR="00413271" w:rsidRPr="00413271">
        <w:t>连续且可微分的</w:t>
      </w:r>
      <w:proofErr w:type="spellStart"/>
      <w:r w:rsidR="00413271" w:rsidRPr="00413271">
        <w:t>a.e</w:t>
      </w:r>
      <w:r>
        <w:t>.</w:t>
      </w:r>
      <w:proofErr w:type="spellEnd"/>
      <w:r>
        <w:rPr>
          <w:rFonts w:hint="eastAsia"/>
        </w:rPr>
        <w:t>（几乎处处收敛）。</w:t>
      </w:r>
      <w:r w:rsidR="00413271" w:rsidRPr="00413271">
        <w:t>意味着我们可以训练</w:t>
      </w:r>
      <w:r w:rsidR="009D7E2A">
        <w:rPr>
          <w:rFonts w:hint="eastAsia"/>
        </w:rPr>
        <w:t>critic</w:t>
      </w:r>
      <w:r w:rsidR="00413271" w:rsidRPr="00413271">
        <w:t>直到最优。这个论点很简单，我们</w:t>
      </w:r>
      <w:r w:rsidR="007241E2">
        <w:rPr>
          <w:rFonts w:hint="eastAsia"/>
        </w:rPr>
        <w:t>越</w:t>
      </w:r>
      <w:r w:rsidR="00413271" w:rsidRPr="00413271">
        <w:t>训练</w:t>
      </w:r>
      <w:r w:rsidR="009D7E2A">
        <w:rPr>
          <w:rFonts w:hint="eastAsia"/>
        </w:rPr>
        <w:t>critic</w:t>
      </w:r>
      <w:r w:rsidR="00413271" w:rsidRPr="00413271">
        <w:t>，我们得到的Wasserstein的梯度越可靠，这实际上是因为Wasserstein几乎无处不在这个事实。对于JS来说，随着</w:t>
      </w:r>
      <w:r w:rsidR="009D7E2A">
        <w:rPr>
          <w:rFonts w:hint="eastAsia"/>
        </w:rPr>
        <w:t>critic</w:t>
      </w:r>
      <w:r w:rsidR="00413271" w:rsidRPr="00413271">
        <w:t>越来越好，渐变越来越可靠但是真实</w:t>
      </w:r>
      <w:r w:rsidR="007241E2">
        <w:rPr>
          <w:rFonts w:hint="eastAsia"/>
        </w:rPr>
        <w:t>的</w:t>
      </w:r>
      <w:r w:rsidR="00413271" w:rsidRPr="00413271">
        <w:t>梯度</w:t>
      </w:r>
      <w:r w:rsidR="007241E2">
        <w:rPr>
          <w:rFonts w:hint="eastAsia"/>
        </w:rPr>
        <w:t>会变</w:t>
      </w:r>
      <w:r w:rsidR="00413271" w:rsidRPr="00413271">
        <w:t>为0，因为JS局部饱和，我们</w:t>
      </w:r>
      <w:r w:rsidR="009F126E">
        <w:rPr>
          <w:rFonts w:hint="eastAsia"/>
        </w:rPr>
        <w:t>会</w:t>
      </w:r>
      <w:r w:rsidR="00413271" w:rsidRPr="00413271">
        <w:t>得到消失的梯度，如本文图1和</w:t>
      </w:r>
      <w:r w:rsidR="00413271" w:rsidRPr="002E79AB">
        <w:rPr>
          <w:u w:val="single"/>
        </w:rPr>
        <w:t>定理2.4</w:t>
      </w:r>
      <w:r w:rsidR="002E79AB">
        <w:rPr>
          <w:rFonts w:hint="eastAsia"/>
        </w:rPr>
        <w:t>（前篇的）</w:t>
      </w:r>
      <w:r w:rsidR="00413271" w:rsidRPr="00413271">
        <w:t>所示。在图2中，我们展示了这一概念的证明，其中我们训练GAN</w:t>
      </w:r>
      <w:r w:rsidR="005138A4">
        <w:rPr>
          <w:rFonts w:hint="eastAsia"/>
        </w:rPr>
        <w:t>的discriminator</w:t>
      </w:r>
      <w:r w:rsidR="00413271" w:rsidRPr="00413271">
        <w:t>和W</w:t>
      </w:r>
      <w:r w:rsidR="002E79AB">
        <w:t>G</w:t>
      </w:r>
      <w:r w:rsidR="00413271" w:rsidRPr="00413271">
        <w:t>AN</w:t>
      </w:r>
      <w:r w:rsidR="002E79AB">
        <w:rPr>
          <w:rFonts w:hint="eastAsia"/>
        </w:rPr>
        <w:t>的</w:t>
      </w:r>
      <w:r w:rsidR="005138A4">
        <w:rPr>
          <w:rFonts w:hint="eastAsia"/>
        </w:rPr>
        <w:t>critic</w:t>
      </w:r>
      <w:r w:rsidR="00413271" w:rsidRPr="00413271">
        <w:t>直到最优。</w:t>
      </w:r>
      <w:r w:rsidR="005138A4">
        <w:rPr>
          <w:rFonts w:hint="eastAsia"/>
        </w:rPr>
        <w:t>discriminator</w:t>
      </w:r>
      <w:r w:rsidR="00413271" w:rsidRPr="00413271">
        <w:t>学得非常快，可以区分假和真实，并且正如预期的那样，没有提供可靠的梯</w:t>
      </w:r>
      <w:r w:rsidR="00413271" w:rsidRPr="00413271">
        <w:rPr>
          <w:rFonts w:hint="eastAsia"/>
        </w:rPr>
        <w:t>度信息。然而，</w:t>
      </w:r>
      <w:r w:rsidR="005138A4">
        <w:rPr>
          <w:rFonts w:hint="eastAsia"/>
        </w:rPr>
        <w:t>critic</w:t>
      </w:r>
      <w:r w:rsidR="00413271" w:rsidRPr="00413271">
        <w:rPr>
          <w:rFonts w:hint="eastAsia"/>
        </w:rPr>
        <w:t>不能饱和，并且收敛到线性函数，在任何地方都给出了非常干净的渐变。</w:t>
      </w:r>
      <w:r w:rsidR="002E79AB">
        <w:rPr>
          <w:rFonts w:hint="eastAsia"/>
        </w:rPr>
        <w:t>事实上</w:t>
      </w:r>
      <w:r w:rsidR="00413271" w:rsidRPr="00413271">
        <w:rPr>
          <w:rFonts w:hint="eastAsia"/>
        </w:rPr>
        <w:t>我们约束权重</w:t>
      </w:r>
      <w:r w:rsidR="002E79AB">
        <w:rPr>
          <w:rFonts w:hint="eastAsia"/>
        </w:rPr>
        <w:t>，</w:t>
      </w:r>
      <w:r w:rsidR="00413271" w:rsidRPr="00413271">
        <w:rPr>
          <w:rFonts w:hint="eastAsia"/>
        </w:rPr>
        <w:t>限制了函数</w:t>
      </w:r>
      <w:r w:rsidR="002E79AB" w:rsidRPr="00413271">
        <w:rPr>
          <w:rFonts w:hint="eastAsia"/>
        </w:rPr>
        <w:t>在空间的不同部分中</w:t>
      </w:r>
      <w:r w:rsidR="00413271" w:rsidRPr="00413271">
        <w:rPr>
          <w:rFonts w:hint="eastAsia"/>
        </w:rPr>
        <w:t>的</w:t>
      </w:r>
      <w:r w:rsidR="00F851EE" w:rsidRPr="00413271">
        <w:rPr>
          <w:rFonts w:hint="eastAsia"/>
        </w:rPr>
        <w:t>最多线性</w:t>
      </w:r>
      <w:r w:rsidR="00F851EE">
        <w:rPr>
          <w:rFonts w:hint="eastAsia"/>
        </w:rPr>
        <w:t>的</w:t>
      </w:r>
      <w:r w:rsidR="00413271" w:rsidRPr="00413271">
        <w:rPr>
          <w:rFonts w:hint="eastAsia"/>
        </w:rPr>
        <w:t>可能增长，迫使最优</w:t>
      </w:r>
      <w:r w:rsidR="00384ED8">
        <w:rPr>
          <w:rFonts w:hint="eastAsia"/>
        </w:rPr>
        <w:t>critic</w:t>
      </w:r>
      <w:r w:rsidR="00413271" w:rsidRPr="00413271">
        <w:rPr>
          <w:rFonts w:hint="eastAsia"/>
        </w:rPr>
        <w:t>具有这种行为</w:t>
      </w:r>
      <w:r w:rsidR="002E0776">
        <w:rPr>
          <w:rFonts w:hint="eastAsia"/>
        </w:rPr>
        <w:t>。</w:t>
      </w:r>
    </w:p>
    <w:p w14:paraId="37CE1F80" w14:textId="45D9BF82" w:rsidR="005138A4" w:rsidRDefault="005138A4" w:rsidP="008B3960">
      <w:pPr>
        <w:spacing w:line="360" w:lineRule="auto"/>
        <w:ind w:firstLine="420"/>
      </w:pPr>
      <w:r>
        <w:rPr>
          <w:rFonts w:hint="eastAsia"/>
        </w:rPr>
        <w:t>也许更重要的是，我们可以训练</w:t>
      </w:r>
      <w:r w:rsidR="009D7E2A">
        <w:rPr>
          <w:rFonts w:hint="eastAsia"/>
        </w:rPr>
        <w:t>critic</w:t>
      </w:r>
      <w:r>
        <w:rPr>
          <w:rFonts w:hint="eastAsia"/>
        </w:rPr>
        <w:t>直到最优，这</w:t>
      </w:r>
      <w:r w:rsidR="0031461E">
        <w:rPr>
          <w:rFonts w:hint="eastAsia"/>
        </w:rPr>
        <w:t>不会</w:t>
      </w:r>
      <w:r>
        <w:rPr>
          <w:rFonts w:hint="eastAsia"/>
        </w:rPr>
        <w:t>使我们</w:t>
      </w:r>
      <w:r w:rsidR="0031461E">
        <w:rPr>
          <w:rFonts w:hint="eastAsia"/>
        </w:rPr>
        <w:t>模式</w:t>
      </w:r>
      <w:r w:rsidR="0031461E">
        <w:rPr>
          <w:rFonts w:hint="eastAsia"/>
        </w:rPr>
        <w:t>崩塌</w:t>
      </w:r>
      <w:r>
        <w:rPr>
          <w:rFonts w:hint="eastAsia"/>
        </w:rPr>
        <w:t>。</w:t>
      </w:r>
      <w:r>
        <w:t xml:space="preserve"> 因为模式</w:t>
      </w:r>
      <w:r w:rsidR="0031461E">
        <w:rPr>
          <w:rFonts w:hint="eastAsia"/>
        </w:rPr>
        <w:t>崩塌</w:t>
      </w:r>
      <w:r>
        <w:t>来自这样一个事实</w:t>
      </w:r>
      <w:r w:rsidR="0031461E" w:rsidRPr="0031461E">
        <w:rPr>
          <w:rFonts w:hint="eastAsia"/>
        </w:rPr>
        <w:t>，即</w:t>
      </w:r>
      <w:r w:rsidR="001E094E" w:rsidRPr="0031461E">
        <w:rPr>
          <w:rFonts w:hint="eastAsia"/>
        </w:rPr>
        <w:t>最</w:t>
      </w:r>
      <w:r w:rsidR="001E094E">
        <w:rPr>
          <w:rFonts w:hint="eastAsia"/>
        </w:rPr>
        <w:t>优generator</w:t>
      </w:r>
      <w:r w:rsidR="001E094E" w:rsidRPr="0031461E">
        <w:rPr>
          <w:rFonts w:hint="eastAsia"/>
        </w:rPr>
        <w:t>是固定</w:t>
      </w:r>
      <w:r w:rsidR="001E094E">
        <w:rPr>
          <w:rFonts w:hint="eastAsia"/>
        </w:rPr>
        <w:t>discriminator</w:t>
      </w:r>
      <w:r w:rsidR="001E094E">
        <w:rPr>
          <w:rFonts w:hint="eastAsia"/>
        </w:rPr>
        <w:t xml:space="preserve">的，他是由 </w:t>
      </w:r>
      <w:r w:rsidR="001E094E">
        <w:rPr>
          <w:rFonts w:hint="eastAsia"/>
        </w:rPr>
        <w:t>discriminator</w:t>
      </w:r>
      <w:r w:rsidR="0031461E" w:rsidRPr="0031461E">
        <w:rPr>
          <w:rFonts w:hint="eastAsia"/>
        </w:rPr>
        <w:t>分配最高值的点上的增量之</w:t>
      </w:r>
      <w:proofErr w:type="gramStart"/>
      <w:r w:rsidR="0031461E" w:rsidRPr="0031461E">
        <w:rPr>
          <w:rFonts w:hint="eastAsia"/>
        </w:rPr>
        <w:t>和</w:t>
      </w:r>
      <w:proofErr w:type="gramEnd"/>
      <w:r w:rsidR="0031461E" w:rsidRPr="0031461E">
        <w:rPr>
          <w:rFonts w:hint="eastAsia"/>
        </w:rPr>
        <w:t>。</w:t>
      </w:r>
      <w:r>
        <w:t>，如[4]所示并在[11]中突出显示。</w:t>
      </w:r>
    </w:p>
    <w:p w14:paraId="21354DC6" w14:textId="5DC7F173" w:rsidR="005138A4" w:rsidRDefault="005138A4" w:rsidP="008B3960">
      <w:pPr>
        <w:spacing w:line="360" w:lineRule="auto"/>
        <w:ind w:firstLine="420"/>
      </w:pPr>
      <w:r>
        <w:rPr>
          <w:rFonts w:hint="eastAsia"/>
        </w:rPr>
        <w:t>在下一节中，我们将展示新算法的实际优势，并对其行为与传统</w:t>
      </w:r>
      <w:r>
        <w:t>GAN的行为进行深入比较。</w:t>
      </w:r>
    </w:p>
    <w:p w14:paraId="5A86AF81" w14:textId="69E8D8E9" w:rsidR="001E094E" w:rsidRDefault="001E094E" w:rsidP="005138A4">
      <w:pPr>
        <w:ind w:firstLine="420"/>
      </w:pPr>
      <w:r>
        <w:rPr>
          <w:noProof/>
        </w:rPr>
        <w:lastRenderedPageBreak/>
        <w:drawing>
          <wp:inline distT="0" distB="0" distL="0" distR="0" wp14:anchorId="0675B938" wp14:editId="4013CD56">
            <wp:extent cx="5266944" cy="361780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66944" cy="3617805"/>
                    </a:xfrm>
                    <a:prstGeom prst="rect">
                      <a:avLst/>
                    </a:prstGeom>
                  </pic:spPr>
                </pic:pic>
              </a:graphicData>
            </a:graphic>
          </wp:inline>
        </w:drawing>
      </w:r>
    </w:p>
    <w:p w14:paraId="24D6610D" w14:textId="74052F25" w:rsidR="00694AB4" w:rsidRDefault="00983DAA" w:rsidP="009E44F1">
      <w:pPr>
        <w:pStyle w:val="1"/>
        <w:ind w:left="426"/>
        <w:jc w:val="left"/>
      </w:pPr>
      <w:r>
        <w:rPr>
          <w:rFonts w:hint="eastAsia"/>
        </w:rPr>
        <w:t>4</w:t>
      </w:r>
      <w:r>
        <w:t>.</w:t>
      </w:r>
      <w:r w:rsidRPr="00983DAA">
        <w:rPr>
          <w:rFonts w:hint="eastAsia"/>
        </w:rPr>
        <w:t>实验结果</w:t>
      </w:r>
    </w:p>
    <w:p w14:paraId="03664407" w14:textId="7A7AFFB3" w:rsidR="00983DAA" w:rsidRDefault="003D1415" w:rsidP="00091945">
      <w:pPr>
        <w:spacing w:line="360" w:lineRule="auto"/>
        <w:ind w:firstLine="420"/>
      </w:pPr>
      <w:r w:rsidRPr="003D1415">
        <w:rPr>
          <w:rFonts w:hint="eastAsia"/>
        </w:rPr>
        <w:t>我们使用</w:t>
      </w:r>
      <w:r w:rsidRPr="003D1415">
        <w:t>Wasserstein-GAN算法进行图像生成实验，并显示它比标准GAN的</w:t>
      </w:r>
      <w:r w:rsidR="00D21B06">
        <w:rPr>
          <w:rFonts w:hint="eastAsia"/>
        </w:rPr>
        <w:t>公式的优点。</w:t>
      </w:r>
    </w:p>
    <w:p w14:paraId="5FA3FA50" w14:textId="4153E25C" w:rsidR="00D21B06" w:rsidRDefault="00D21B06" w:rsidP="00091945">
      <w:pPr>
        <w:spacing w:line="360" w:lineRule="auto"/>
        <w:ind w:firstLine="420"/>
      </w:pPr>
      <w:r>
        <w:rPr>
          <w:rFonts w:hint="eastAsia"/>
        </w:rPr>
        <w:t>我们</w:t>
      </w:r>
      <w:r>
        <w:rPr>
          <w:rFonts w:hint="eastAsia"/>
        </w:rPr>
        <w:t>说明了</w:t>
      </w:r>
      <w:r>
        <w:rPr>
          <w:rFonts w:hint="eastAsia"/>
        </w:rPr>
        <w:t>有两个主要好处：</w:t>
      </w:r>
    </w:p>
    <w:p w14:paraId="0929E251" w14:textId="40BB6C33" w:rsidR="00D21B06" w:rsidRDefault="00D21B06" w:rsidP="00091945">
      <w:pPr>
        <w:spacing w:line="360" w:lineRule="auto"/>
        <w:ind w:firstLine="420"/>
        <w:rPr>
          <w:rFonts w:hint="eastAsia"/>
        </w:rPr>
      </w:pPr>
      <w:r>
        <w:rPr>
          <w:rFonts w:hint="eastAsia"/>
        </w:rPr>
        <w:t>•</w:t>
      </w:r>
      <w:r w:rsidRPr="00D21B06">
        <w:rPr>
          <w:rFonts w:hint="eastAsia"/>
        </w:rPr>
        <w:t>一种与</w:t>
      </w:r>
      <w:r>
        <w:rPr>
          <w:rFonts w:hint="eastAsia"/>
        </w:rPr>
        <w:t>生成器</w:t>
      </w:r>
      <w:r w:rsidRPr="00D21B06">
        <w:rPr>
          <w:rFonts w:hint="eastAsia"/>
        </w:rPr>
        <w:t>收敛性、质量相关的有意义</w:t>
      </w:r>
      <w:r>
        <w:rPr>
          <w:rFonts w:hint="eastAsia"/>
        </w:rPr>
        <w:t>的</w:t>
      </w:r>
      <w:r w:rsidRPr="00D21B06">
        <w:rPr>
          <w:rFonts w:hint="eastAsia"/>
        </w:rPr>
        <w:t>损失度量</w:t>
      </w:r>
    </w:p>
    <w:p w14:paraId="5BB05DF4" w14:textId="3C987B0E" w:rsidR="00D21B06" w:rsidRDefault="00D21B06" w:rsidP="00091945">
      <w:pPr>
        <w:spacing w:line="360" w:lineRule="auto"/>
        <w:ind w:firstLine="420"/>
      </w:pPr>
      <w:r>
        <w:rPr>
          <w:rFonts w:hint="eastAsia"/>
        </w:rPr>
        <w:t>•提高优化过程的稳定性</w:t>
      </w:r>
    </w:p>
    <w:p w14:paraId="40B5A705" w14:textId="3287A558" w:rsidR="00917B23" w:rsidRDefault="00091945" w:rsidP="00091945">
      <w:pPr>
        <w:pStyle w:val="2"/>
      </w:pPr>
      <w:r>
        <w:rPr>
          <w:rFonts w:hint="eastAsia"/>
        </w:rPr>
        <w:t>4</w:t>
      </w:r>
      <w:r>
        <w:t>.1</w:t>
      </w:r>
      <w:r w:rsidR="00917B23" w:rsidRPr="00917B23">
        <w:rPr>
          <w:rFonts w:hint="eastAsia"/>
        </w:rPr>
        <w:t>实验程序</w:t>
      </w:r>
    </w:p>
    <w:p w14:paraId="39384538" w14:textId="4EF2BB81" w:rsidR="00917B23" w:rsidRDefault="00917B23" w:rsidP="00091945">
      <w:pPr>
        <w:spacing w:line="360" w:lineRule="auto"/>
        <w:ind w:firstLine="420"/>
      </w:pPr>
      <w:r w:rsidRPr="00917B23">
        <w:rPr>
          <w:rFonts w:hint="eastAsia"/>
        </w:rPr>
        <w:t>我们进行图像生成实验。</w:t>
      </w:r>
      <w:r w:rsidRPr="00917B23">
        <w:t>要学习的目标分布是LSUN-Bedrooms数据集</w:t>
      </w:r>
      <w:r>
        <w:rPr>
          <w:rFonts w:hint="eastAsia"/>
        </w:rPr>
        <w:t>，</w:t>
      </w:r>
      <w:r w:rsidRPr="00917B23">
        <w:t>室内卧室的自然图像集合。我们的基线比较是DCGAN，一个使用-</w:t>
      </w:r>
      <w:proofErr w:type="spellStart"/>
      <w:r w:rsidRPr="00917B23">
        <w:t>logD</w:t>
      </w:r>
      <w:proofErr w:type="spellEnd"/>
      <w:r w:rsidRPr="00917B23">
        <w:t>技巧</w:t>
      </w:r>
      <w:r w:rsidR="001564E7">
        <w:rPr>
          <w:rFonts w:hint="eastAsia"/>
        </w:rPr>
        <w:t>的</w:t>
      </w:r>
      <w:r w:rsidRPr="00917B23">
        <w:t>用标准GAN程序训练的卷积结构的GAN。 生成的样本是尺寸为64x64像素的3通道图像。 我们使用算法1中指定的超参数进行所有实验</w:t>
      </w:r>
      <w:r w:rsidR="001564E7">
        <w:rPr>
          <w:rFonts w:hint="eastAsia"/>
        </w:rPr>
        <w:t>。</w:t>
      </w:r>
    </w:p>
    <w:p w14:paraId="26AFD0F1" w14:textId="77777777" w:rsidR="009E44F1" w:rsidRDefault="009E44F1" w:rsidP="00917B23">
      <w:pPr>
        <w:pStyle w:val="a8"/>
        <w:ind w:left="981" w:firstLineChars="0" w:firstLine="279"/>
      </w:pPr>
    </w:p>
    <w:p w14:paraId="1C6661CC" w14:textId="77777777" w:rsidR="009E44F1" w:rsidRDefault="009E44F1" w:rsidP="00917B23">
      <w:pPr>
        <w:pStyle w:val="a8"/>
        <w:ind w:left="981" w:firstLineChars="0" w:firstLine="279"/>
      </w:pPr>
    </w:p>
    <w:p w14:paraId="2E535AC7" w14:textId="7E694CDF" w:rsidR="009E44F1" w:rsidRDefault="009E44F1" w:rsidP="009E44F1"/>
    <w:p w14:paraId="28B70F15" w14:textId="77777777" w:rsidR="009E44F1" w:rsidRDefault="009E44F1" w:rsidP="009E44F1">
      <w:pPr>
        <w:rPr>
          <w:rFonts w:hint="eastAsia"/>
        </w:rPr>
      </w:pPr>
    </w:p>
    <w:p w14:paraId="68BD6F68" w14:textId="51058368" w:rsidR="00091945" w:rsidRDefault="009F4A05" w:rsidP="00091945">
      <w:pPr>
        <w:ind w:left="420" w:firstLine="420"/>
      </w:pPr>
      <w:r>
        <w:rPr>
          <w:rFonts w:hint="eastAsia"/>
        </w:rPr>
        <w:lastRenderedPageBreak/>
        <w:t>图三：上</w:t>
      </w:r>
      <w:r w:rsidR="00091945">
        <w:drawing>
          <wp:anchor distT="0" distB="0" distL="114300" distR="114300" simplePos="0" relativeHeight="251662336" behindDoc="0" locked="0" layoutInCell="1" allowOverlap="1" wp14:anchorId="3635A19B" wp14:editId="239D71B5">
            <wp:simplePos x="0" y="0"/>
            <wp:positionH relativeFrom="margin">
              <wp:posOffset>77928</wp:posOffset>
            </wp:positionH>
            <wp:positionV relativeFrom="paragraph">
              <wp:posOffset>150571</wp:posOffset>
            </wp:positionV>
            <wp:extent cx="5274310" cy="4690110"/>
            <wp:effectExtent l="0" t="0" r="254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310" cy="4690110"/>
                    </a:xfrm>
                    <a:prstGeom prst="rect">
                      <a:avLst/>
                    </a:prstGeom>
                  </pic:spPr>
                </pic:pic>
              </a:graphicData>
            </a:graphic>
          </wp:anchor>
        </w:drawing>
      </w:r>
      <w:r w:rsidR="004C242F" w:rsidRPr="004C242F">
        <w:rPr>
          <w:rFonts w:hint="eastAsia"/>
        </w:rPr>
        <w:t>在不同的训练阶段</w:t>
      </w:r>
      <w:r w:rsidR="009E44F1">
        <w:rPr>
          <w:rFonts w:hint="eastAsia"/>
        </w:rPr>
        <w:t>的</w:t>
      </w:r>
      <w:r w:rsidR="004C242F" w:rsidRPr="004C242F">
        <w:rPr>
          <w:rFonts w:hint="eastAsia"/>
        </w:rPr>
        <w:t>训练曲线和样本</w:t>
      </w:r>
      <w:r w:rsidR="009E44F1">
        <w:rPr>
          <w:rFonts w:hint="eastAsia"/>
        </w:rPr>
        <w:t>。</w:t>
      </w:r>
      <w:r w:rsidR="004C242F" w:rsidRPr="004C242F">
        <w:t>我们可以看到较低的误差和较好的样品质量之间的明确相关性。 左上角：生成器是一个带有4个隐藏层的MLP，每层有512个单元。 损失逐渐减少，样本质量增加。 右上：</w:t>
      </w:r>
      <w:r w:rsidR="009E44F1">
        <w:rPr>
          <w:rFonts w:hint="eastAsia"/>
        </w:rPr>
        <w:t>生成器</w:t>
      </w:r>
      <w:r w:rsidR="004C242F" w:rsidRPr="004C242F">
        <w:t>是标准DCGAN。 损失迅速减少，样品质量也随之增加。 在两个上图中，</w:t>
      </w:r>
      <w:r w:rsidR="00345606">
        <w:rPr>
          <w:rFonts w:hint="eastAsia"/>
        </w:rPr>
        <w:t>critic</w:t>
      </w:r>
      <w:r w:rsidR="004C242F" w:rsidRPr="004C242F">
        <w:t>都是没有</w:t>
      </w:r>
      <w:r w:rsidR="0061541B">
        <w:rPr>
          <w:rFonts w:hint="eastAsia"/>
        </w:rPr>
        <w:t>sigmoid激活函数的</w:t>
      </w:r>
      <w:r w:rsidR="004C242F" w:rsidRPr="004C242F">
        <w:t>DCGAN，因此可以对损失进行比较。下半部分：</w:t>
      </w:r>
      <w:r w:rsidR="0061541B">
        <w:rPr>
          <w:rFonts w:hint="eastAsia"/>
        </w:rPr>
        <w:t>生成器和discriminator</w:t>
      </w:r>
      <w:r w:rsidR="004C242F" w:rsidRPr="004C242F">
        <w:t>都是具有相当</w:t>
      </w:r>
      <w:proofErr w:type="gramStart"/>
      <w:r w:rsidR="004C242F" w:rsidRPr="004C242F">
        <w:t>高学习</w:t>
      </w:r>
      <w:proofErr w:type="gramEnd"/>
      <w:r w:rsidR="004C242F" w:rsidRPr="004C242F">
        <w:t>率的MLP（因此训练失败）。 损失是恒定的，样本也是恒定的。 为了可视化目的，</w:t>
      </w:r>
      <w:r w:rsidR="0061541B">
        <w:rPr>
          <w:rFonts w:hint="eastAsia"/>
        </w:rPr>
        <w:t>我们</w:t>
      </w:r>
      <w:r w:rsidR="004C242F" w:rsidRPr="004C242F">
        <w:t>将训练曲线通过</w:t>
      </w:r>
      <w:r w:rsidR="0061541B">
        <w:rPr>
          <w:rFonts w:hint="eastAsia"/>
        </w:rPr>
        <w:t>了</w:t>
      </w:r>
      <w:r w:rsidR="004C242F" w:rsidRPr="004C242F">
        <w:t>中值滤波器。</w:t>
      </w:r>
    </w:p>
    <w:p w14:paraId="0A4DA0A3" w14:textId="482D8A4E" w:rsidR="00091945" w:rsidRDefault="00091945" w:rsidP="00091945">
      <w:pPr>
        <w:pStyle w:val="2"/>
      </w:pPr>
      <w:r w:rsidRPr="00091945">
        <w:t>4.2有意义的损失度量</w:t>
      </w:r>
    </w:p>
    <w:p w14:paraId="161FBE16" w14:textId="3AF6D16C" w:rsidR="00091945" w:rsidRPr="00091945" w:rsidRDefault="00091945" w:rsidP="00091945">
      <w:pPr>
        <w:ind w:left="420" w:firstLine="420"/>
        <w:rPr>
          <w:rFonts w:hint="eastAsia"/>
        </w:rPr>
      </w:pPr>
      <w:r w:rsidRPr="00091945">
        <w:rPr>
          <w:rFonts w:hint="eastAsia"/>
        </w:rPr>
        <w:t>因为</w:t>
      </w:r>
      <w:r w:rsidRPr="00091945">
        <w:t>WGAN算法试图在每次</w:t>
      </w:r>
      <w:r w:rsidR="008E2225">
        <w:rPr>
          <w:rFonts w:hint="eastAsia"/>
        </w:rPr>
        <w:t>生成器</w:t>
      </w:r>
      <w:r w:rsidRPr="00091945">
        <w:t>更新（算法1中的第10行）之前相对较好地训练</w:t>
      </w:r>
      <w:r w:rsidR="008E2225">
        <w:rPr>
          <w:rFonts w:hint="eastAsia"/>
        </w:rPr>
        <w:t>critic</w:t>
      </w:r>
      <w:r w:rsidRPr="00091945">
        <w:t>（</w:t>
      </w:r>
      <w:r w:rsidR="008E2225">
        <w:rPr>
          <w:rFonts w:hint="eastAsia"/>
        </w:rPr>
        <w:t>算法</w:t>
      </w:r>
      <w:r w:rsidRPr="00091945">
        <w:t>1中的第2-8行），</w:t>
      </w:r>
      <w:r w:rsidR="008E2225">
        <w:rPr>
          <w:rFonts w:hint="eastAsia"/>
        </w:rPr>
        <w:t>所以</w:t>
      </w:r>
      <w:r w:rsidRPr="00091945">
        <w:t>此时的损失函数是EM距离的</w:t>
      </w:r>
      <w:r w:rsidR="008E2225">
        <w:rPr>
          <w:rFonts w:hint="eastAsia"/>
        </w:rPr>
        <w:t>一个</w:t>
      </w:r>
      <w:r w:rsidRPr="00091945">
        <w:t>估计，</w:t>
      </w:r>
      <w:r w:rsidR="00B71EC9" w:rsidRPr="00B71EC9">
        <w:rPr>
          <w:rFonts w:hint="eastAsia"/>
          <w:u w:val="single"/>
        </w:rPr>
        <w:t>直到与我们约束</w:t>
      </w:r>
      <w:r w:rsidR="00B71EC9" w:rsidRPr="00B71EC9">
        <w:rPr>
          <w:u w:val="single"/>
        </w:rPr>
        <w:t>f的Lipschitz常数的方式相关的常数因子</w:t>
      </w:r>
      <w:r w:rsidR="008E2225">
        <w:rPr>
          <w:rFonts w:hint="eastAsia"/>
        </w:rPr>
        <w:t>。</w:t>
      </w:r>
    </w:p>
    <w:p w14:paraId="5110292A" w14:textId="45BD7CC3" w:rsidR="001564E7" w:rsidRDefault="00B71EC9" w:rsidP="00B71EC9">
      <w:pPr>
        <w:ind w:left="420" w:firstLine="420"/>
      </w:pPr>
      <w:r w:rsidRPr="00B71EC9">
        <w:rPr>
          <w:rFonts w:hint="eastAsia"/>
        </w:rPr>
        <w:t>我们的第一个实验说明了这种估计如何与生成的样本的质量很好地相关。</w:t>
      </w:r>
      <w:r w:rsidRPr="00B71EC9">
        <w:t>除了DCGAN</w:t>
      </w:r>
      <w:r w:rsidRPr="00B71EC9">
        <w:t>卷积</w:t>
      </w:r>
      <w:r w:rsidRPr="00B71EC9">
        <w:t>架构，我们还进行了实验，我们用512个隐藏单元</w:t>
      </w:r>
      <w:r w:rsidR="00614183">
        <w:rPr>
          <w:rFonts w:hint="eastAsia"/>
        </w:rPr>
        <w:t>的</w:t>
      </w:r>
      <w:r w:rsidR="00614183" w:rsidRPr="00B71EC9">
        <w:t>4层</w:t>
      </w:r>
      <w:proofErr w:type="spellStart"/>
      <w:r w:rsidR="00614183" w:rsidRPr="00B71EC9">
        <w:t>ReLU</w:t>
      </w:r>
      <w:proofErr w:type="spellEnd"/>
      <w:r w:rsidR="00614183" w:rsidRPr="00B71EC9">
        <w:t>-MLP</w:t>
      </w:r>
      <w:r w:rsidRPr="00B71EC9">
        <w:t>替换</w:t>
      </w:r>
      <w:r w:rsidR="00614183">
        <w:rPr>
          <w:rFonts w:hint="eastAsia"/>
        </w:rPr>
        <w:t>生成</w:t>
      </w:r>
      <w:r w:rsidRPr="00B71EC9">
        <w:t>器</w:t>
      </w:r>
      <w:r w:rsidR="00714B6B">
        <w:rPr>
          <w:rFonts w:hint="eastAsia"/>
        </w:rPr>
        <w:t>，</w:t>
      </w:r>
      <w:r w:rsidRPr="00B71EC9">
        <w:t>或</w:t>
      </w:r>
      <w:r w:rsidR="00714B6B">
        <w:rPr>
          <w:rFonts w:hint="eastAsia"/>
        </w:rPr>
        <w:t>者同时替换</w:t>
      </w:r>
      <w:r w:rsidR="00614183">
        <w:rPr>
          <w:rFonts w:hint="eastAsia"/>
        </w:rPr>
        <w:t>生成器</w:t>
      </w:r>
      <w:r w:rsidRPr="00B71EC9">
        <w:t>和</w:t>
      </w:r>
      <w:r w:rsidR="00614183">
        <w:rPr>
          <w:rFonts w:hint="eastAsia"/>
        </w:rPr>
        <w:t>critic</w:t>
      </w:r>
      <w:r w:rsidR="00714B6B">
        <w:rPr>
          <w:rFonts w:hint="eastAsia"/>
        </w:rPr>
        <w:t>。</w:t>
      </w:r>
    </w:p>
    <w:p w14:paraId="11681DDC" w14:textId="763A1F38" w:rsidR="00714B6B" w:rsidRDefault="00714B6B" w:rsidP="00B71EC9">
      <w:pPr>
        <w:ind w:left="420" w:firstLine="420"/>
      </w:pPr>
      <w:r w:rsidRPr="00714B6B">
        <w:rPr>
          <w:rFonts w:hint="eastAsia"/>
        </w:rPr>
        <w:t>图</w:t>
      </w:r>
      <w:r w:rsidRPr="00714B6B">
        <w:t>3描绘了对于所有三种架构</w:t>
      </w:r>
      <w:r w:rsidRPr="00714B6B">
        <w:t>WGAN估计的演变</w:t>
      </w:r>
      <w:r w:rsidRPr="00714B6B">
        <w:t>。该图清楚地表明这些曲线与生成样</w:t>
      </w:r>
      <w:r>
        <w:rPr>
          <w:rFonts w:hint="eastAsia"/>
        </w:rPr>
        <w:t>本</w:t>
      </w:r>
      <w:r w:rsidRPr="00714B6B">
        <w:t>的视觉质量很好地相关</w:t>
      </w:r>
      <w:r w:rsidR="00597583">
        <w:rPr>
          <w:rFonts w:hint="eastAsia"/>
        </w:rPr>
        <w:t>。</w:t>
      </w:r>
    </w:p>
    <w:p w14:paraId="2ECCA513" w14:textId="7A64281A" w:rsidR="00597583" w:rsidRDefault="00597583" w:rsidP="00B71EC9">
      <w:pPr>
        <w:ind w:left="420" w:firstLine="420"/>
      </w:pPr>
      <w:r w:rsidRPr="00597583">
        <w:rPr>
          <w:rFonts w:hint="eastAsia"/>
        </w:rPr>
        <w:t>据我们所知，这是</w:t>
      </w:r>
      <w:r w:rsidRPr="00597583">
        <w:t>GAN文献中第一次显示出这样的属性，其中GAN的</w:t>
      </w:r>
      <w:r w:rsidR="001D725F">
        <w:rPr>
          <w:rFonts w:hint="eastAsia"/>
        </w:rPr>
        <w:t>loss</w:t>
      </w:r>
      <w:r w:rsidRPr="00597583">
        <w:t>显示</w:t>
      </w:r>
      <w:r w:rsidRPr="00597583">
        <w:lastRenderedPageBreak/>
        <w:t>了收敛性。在对抗性网络中进行研究时，此属性非常有用，因为不需要盯着生成样本来</w:t>
      </w:r>
      <w:r w:rsidR="00E85AB3">
        <w:rPr>
          <w:noProof/>
        </w:rPr>
        <w:drawing>
          <wp:anchor distT="0" distB="0" distL="114300" distR="114300" simplePos="0" relativeHeight="251663360" behindDoc="0" locked="0" layoutInCell="1" allowOverlap="1" wp14:anchorId="4041D1BD" wp14:editId="30E93B23">
            <wp:simplePos x="0" y="0"/>
            <wp:positionH relativeFrom="margin">
              <wp:align>left</wp:align>
            </wp:positionH>
            <wp:positionV relativeFrom="paragraph">
              <wp:posOffset>510464</wp:posOffset>
            </wp:positionV>
            <wp:extent cx="5391353" cy="4652687"/>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391353" cy="4652687"/>
                    </a:xfrm>
                    <a:prstGeom prst="rect">
                      <a:avLst/>
                    </a:prstGeom>
                  </pic:spPr>
                </pic:pic>
              </a:graphicData>
            </a:graphic>
          </wp:anchor>
        </w:drawing>
      </w:r>
      <w:r w:rsidRPr="00597583">
        <w:t>确定</w:t>
      </w:r>
      <w:r w:rsidR="001D725F">
        <w:rPr>
          <w:rFonts w:hint="eastAsia"/>
        </w:rPr>
        <w:t>模型的好坏。</w:t>
      </w:r>
    </w:p>
    <w:p w14:paraId="5163F5E1" w14:textId="3073AF8C" w:rsidR="00E85AB3" w:rsidRDefault="00FF4CE8" w:rsidP="00B71EC9">
      <w:pPr>
        <w:ind w:left="420" w:firstLine="420"/>
        <w:rPr>
          <w:rFonts w:hint="eastAsia"/>
        </w:rPr>
      </w:pPr>
      <w:r>
        <w:rPr>
          <w:rFonts w:hint="eastAsia"/>
        </w:rPr>
        <w:t>图四：左上的是</w:t>
      </w:r>
      <w:r w:rsidRPr="00FF4CE8">
        <w:t>MLP</w:t>
      </w:r>
      <w:r>
        <w:rPr>
          <w:rFonts w:hint="eastAsia"/>
        </w:rPr>
        <w:t>生成器的</w:t>
      </w:r>
      <w:r w:rsidRPr="00FF4CE8">
        <w:t>JS估计</w:t>
      </w:r>
      <w:r>
        <w:rPr>
          <w:rFonts w:hint="eastAsia"/>
        </w:rPr>
        <w:t>，右上的是一个</w:t>
      </w:r>
      <w:r w:rsidRPr="00FF4CE8">
        <w:t>DCGAN</w:t>
      </w:r>
      <w:r>
        <w:rPr>
          <w:rFonts w:hint="eastAsia"/>
        </w:rPr>
        <w:t>生成器</w:t>
      </w:r>
      <w:r w:rsidRPr="00FF4CE8">
        <w:t xml:space="preserve">。 </w:t>
      </w:r>
      <w:r>
        <w:rPr>
          <w:rFonts w:hint="eastAsia"/>
        </w:rPr>
        <w:t>他们都是</w:t>
      </w:r>
      <w:r w:rsidRPr="00FF4CE8">
        <w:t>使用标准GAN程序训练的</w:t>
      </w:r>
      <w:r>
        <w:rPr>
          <w:rFonts w:hint="eastAsia"/>
        </w:rPr>
        <w:t>，</w:t>
      </w:r>
      <w:r w:rsidRPr="00FF4CE8">
        <w:t>两者都有一个DCGAN</w:t>
      </w:r>
      <w:r w:rsidR="00056E29">
        <w:rPr>
          <w:rFonts w:hint="eastAsia"/>
        </w:rPr>
        <w:t>卷积</w:t>
      </w:r>
      <w:r w:rsidRPr="00FF4CE8">
        <w:t>鉴别器</w:t>
      </w:r>
      <w:r w:rsidR="00056E29">
        <w:rPr>
          <w:rFonts w:hint="eastAsia"/>
        </w:rPr>
        <w:t>，可以看到他们的error是逐渐上升的</w:t>
      </w:r>
      <w:r w:rsidRPr="00FF4CE8">
        <w:t>。 DCGAN的样本</w:t>
      </w:r>
      <w:r w:rsidR="00056E29">
        <w:rPr>
          <w:rFonts w:hint="eastAsia"/>
        </w:rPr>
        <w:t>越变越好</w:t>
      </w:r>
      <w:r w:rsidRPr="00FF4CE8">
        <w:t>，但JS估计</w:t>
      </w:r>
      <w:r w:rsidR="00056E29">
        <w:rPr>
          <w:rFonts w:hint="eastAsia"/>
        </w:rPr>
        <w:t>随着迭代的</w:t>
      </w:r>
      <w:r w:rsidRPr="00FF4CE8">
        <w:t>增加</w:t>
      </w:r>
      <w:r w:rsidR="00056E29">
        <w:rPr>
          <w:rFonts w:hint="eastAsia"/>
        </w:rPr>
        <w:t>而增加</w:t>
      </w:r>
      <w:r w:rsidRPr="00FF4CE8">
        <w:t>或</w:t>
      </w:r>
      <w:r w:rsidR="00056E29">
        <w:rPr>
          <w:rFonts w:hint="eastAsia"/>
        </w:rPr>
        <w:t>后期基本</w:t>
      </w:r>
      <w:r w:rsidRPr="00FF4CE8">
        <w:t>保持不变，</w:t>
      </w:r>
      <w:r w:rsidR="00056E29">
        <w:rPr>
          <w:rFonts w:hint="eastAsia"/>
        </w:rPr>
        <w:t>这表明</w:t>
      </w:r>
      <w:r w:rsidRPr="00FF4CE8">
        <w:t>样本质量和损失之间没有显着的相关性。 底部：MLP同时具有</w:t>
      </w:r>
      <w:r w:rsidR="00056E29">
        <w:rPr>
          <w:rFonts w:hint="eastAsia"/>
        </w:rPr>
        <w:t>生成器</w:t>
      </w:r>
      <w:r w:rsidRPr="00FF4CE8">
        <w:t xml:space="preserve">器和鉴别器。 无论样品质量如何，曲线都会上下移动。 </w:t>
      </w:r>
      <w:r w:rsidR="008960C1">
        <w:rPr>
          <w:rFonts w:hint="eastAsia"/>
        </w:rPr>
        <w:t>上面</w:t>
      </w:r>
      <w:r w:rsidRPr="00FF4CE8">
        <w:t>所有训练曲线都通过</w:t>
      </w:r>
      <w:r w:rsidR="008960C1">
        <w:rPr>
          <w:rFonts w:hint="eastAsia"/>
        </w:rPr>
        <w:t>了</w:t>
      </w:r>
      <w:r w:rsidRPr="00FF4CE8">
        <w:t>与图3中相同的中值滤波器</w:t>
      </w:r>
      <w:r>
        <w:rPr>
          <w:rFonts w:hint="eastAsia"/>
        </w:rPr>
        <w:t>。</w:t>
      </w:r>
    </w:p>
    <w:p w14:paraId="6EC02306" w14:textId="308D4020" w:rsidR="001D725F" w:rsidRDefault="00C25C64" w:rsidP="00B71EC9">
      <w:pPr>
        <w:ind w:left="420" w:firstLine="420"/>
      </w:pPr>
      <w:r w:rsidRPr="00C25C64">
        <w:rPr>
          <w:rFonts w:hint="eastAsia"/>
        </w:rPr>
        <w:t>但是，我们并未声称这是一种定量评估生成模型的新方法。</w:t>
      </w:r>
      <w:r w:rsidRPr="00C25C64">
        <w:t>依赖于</w:t>
      </w:r>
      <w:r>
        <w:rPr>
          <w:rFonts w:hint="eastAsia"/>
        </w:rPr>
        <w:t>critic</w:t>
      </w:r>
      <w:r w:rsidRPr="00C25C64">
        <w:t>体系结构的恒定比例</w:t>
      </w:r>
      <w:r>
        <w:rPr>
          <w:rFonts w:hint="eastAsia"/>
        </w:rPr>
        <w:t>的</w:t>
      </w:r>
      <w:r w:rsidRPr="00C25C64">
        <w:t>因子意味着很难将模型与不同的</w:t>
      </w:r>
      <w:r>
        <w:rPr>
          <w:rFonts w:hint="eastAsia"/>
        </w:rPr>
        <w:t>critic</w:t>
      </w:r>
      <w:r w:rsidRPr="00C25C64">
        <w:t>进行比较。 更重要的是，在实践中，</w:t>
      </w:r>
      <w:r>
        <w:rPr>
          <w:rFonts w:hint="eastAsia"/>
        </w:rPr>
        <w:t>critic</w:t>
      </w:r>
      <w:r w:rsidRPr="00C25C64">
        <w:t>没有无限的能力，这使我们很难知道我们的估计到底</w:t>
      </w:r>
      <w:r>
        <w:rPr>
          <w:rFonts w:hint="eastAsia"/>
        </w:rPr>
        <w:t>与</w:t>
      </w:r>
      <w:r w:rsidRPr="00C25C64">
        <w:t>EM距离</w:t>
      </w:r>
      <w:r w:rsidRPr="00C25C64">
        <w:t>有多接近。 话虽如此，我们已经成功地使用损失度量来反复验证我们的实验</w:t>
      </w:r>
      <w:r>
        <w:rPr>
          <w:rFonts w:hint="eastAsia"/>
        </w:rPr>
        <w:t>，</w:t>
      </w:r>
      <w:r w:rsidRPr="00C25C64">
        <w:t>并且没有失败，我们认为这是对GAN</w:t>
      </w:r>
      <w:r>
        <w:rPr>
          <w:rFonts w:hint="eastAsia"/>
        </w:rPr>
        <w:t>训练</w:t>
      </w:r>
      <w:r w:rsidRPr="00C25C64">
        <w:t>的巨大改进，以前</w:t>
      </w:r>
      <w:r>
        <w:rPr>
          <w:rFonts w:hint="eastAsia"/>
        </w:rPr>
        <w:t>是</w:t>
      </w:r>
      <w:r w:rsidRPr="00C25C64">
        <w:t>没有这样的</w:t>
      </w:r>
      <w:r>
        <w:rPr>
          <w:rFonts w:hint="eastAsia"/>
        </w:rPr>
        <w:t>操作的。</w:t>
      </w:r>
    </w:p>
    <w:p w14:paraId="35E1CE76" w14:textId="33054084" w:rsidR="00EF4AE6" w:rsidRDefault="00E85AB3" w:rsidP="00B71EC9">
      <w:pPr>
        <w:ind w:left="420" w:firstLine="420"/>
        <w:rPr>
          <w:rFonts w:hint="eastAsia"/>
        </w:rPr>
      </w:pPr>
      <w:r w:rsidRPr="00E85AB3">
        <w:rPr>
          <w:rFonts w:hint="eastAsia"/>
        </w:rPr>
        <w:t>相比之下，图</w:t>
      </w:r>
      <w:r w:rsidRPr="00E85AB3">
        <w:t>4描绘了GAN训练中</w:t>
      </w:r>
      <w:r w:rsidR="009F4A05">
        <w:rPr>
          <w:rFonts w:hint="eastAsia"/>
        </w:rPr>
        <w:t>以J</w:t>
      </w:r>
      <w:r w:rsidR="009F4A05">
        <w:t>S</w:t>
      </w:r>
      <w:r w:rsidR="009F4A05">
        <w:rPr>
          <w:rFonts w:hint="eastAsia"/>
        </w:rPr>
        <w:t>距离为根本的GAN估计的变化（也就是J</w:t>
      </w:r>
      <w:r w:rsidR="009F4A05">
        <w:t>S</w:t>
      </w:r>
      <w:r w:rsidR="009F4A05">
        <w:rPr>
          <w:rFonts w:hint="eastAsia"/>
        </w:rPr>
        <w:t>估计的变化）</w:t>
      </w:r>
      <w:r w:rsidRPr="00E85AB3">
        <w:t>。 更确切地说，在GAN训练期间，</w:t>
      </w:r>
      <w:r w:rsidR="00FA227C">
        <w:rPr>
          <w:rFonts w:hint="eastAsia"/>
        </w:rPr>
        <w:t>训练</w:t>
      </w:r>
      <w:r w:rsidRPr="00E85AB3">
        <w:t>鉴别器</w:t>
      </w:r>
      <w:r w:rsidR="00FA227C">
        <w:rPr>
          <w:rFonts w:hint="eastAsia"/>
        </w:rPr>
        <w:t>最大化：</w:t>
      </w:r>
    </w:p>
    <w:p w14:paraId="6B2AE803" w14:textId="6B88CF6F" w:rsidR="009F4A05" w:rsidRDefault="00C36582" w:rsidP="00FA227C">
      <w:pPr>
        <w:ind w:left="420" w:firstLine="420"/>
        <w:jc w:val="center"/>
      </w:pPr>
      <w:r w:rsidRPr="00C36582">
        <w:rPr>
          <w:position w:val="-16"/>
        </w:rPr>
        <w:object w:dxaOrig="4980" w:dyaOrig="440" w14:anchorId="1F06AC20">
          <v:shape id="_x0000_i1230" type="#_x0000_t75" style="width:248.85pt;height:21.9pt" o:ole="">
            <v:imagedata r:id="rId173" o:title=""/>
          </v:shape>
          <o:OLEObject Type="Embed" ProgID="Equation.DSMT4" ShapeID="_x0000_i1230" DrawAspect="Content" ObjectID="_1597414286" r:id="rId174"/>
        </w:object>
      </w:r>
    </w:p>
    <w:p w14:paraId="7A8ABA19" w14:textId="0DD42CAA" w:rsidR="00FA227C" w:rsidRDefault="00FA227C" w:rsidP="00FA227C">
      <w:pPr>
        <w:ind w:left="420" w:firstLine="420"/>
      </w:pPr>
      <w:r>
        <w:rPr>
          <w:rFonts w:hint="eastAsia"/>
        </w:rPr>
        <w:t>他是</w:t>
      </w:r>
      <w:r w:rsidRPr="00FA227C">
        <w:rPr>
          <w:position w:val="-14"/>
        </w:rPr>
        <w:object w:dxaOrig="2020" w:dyaOrig="400" w14:anchorId="623B763B">
          <v:shape id="_x0000_i1235" type="#_x0000_t75" style="width:100.8pt;height:20.15pt" o:ole="">
            <v:imagedata r:id="rId175" o:title=""/>
          </v:shape>
          <o:OLEObject Type="Embed" ProgID="Equation.DSMT4" ShapeID="_x0000_i1235" DrawAspect="Content" ObjectID="_1597414287" r:id="rId176"/>
        </w:object>
      </w:r>
      <w:r>
        <w:rPr>
          <w:rFonts w:hint="eastAsia"/>
        </w:rPr>
        <w:t>的下界。在图中，我们还画出了</w:t>
      </w:r>
      <w:r w:rsidR="003265D1">
        <w:rPr>
          <w:rFonts w:hint="eastAsia"/>
        </w:rPr>
        <w:t>数量</w:t>
      </w:r>
      <w:r w:rsidR="00101578" w:rsidRPr="00101578">
        <w:rPr>
          <w:position w:val="-24"/>
        </w:rPr>
        <w:object w:dxaOrig="1820" w:dyaOrig="620" w14:anchorId="79383060">
          <v:shape id="_x0000_i1240" type="#_x0000_t75" style="width:91pt;height:31.1pt" o:ole="">
            <v:imagedata r:id="rId177" o:title=""/>
          </v:shape>
          <o:OLEObject Type="Embed" ProgID="Equation.DSMT4" ShapeID="_x0000_i1240" DrawAspect="Content" ObjectID="_1597414288" r:id="rId178"/>
        </w:object>
      </w:r>
      <w:r>
        <w:t xml:space="preserve"> </w:t>
      </w:r>
      <w:r w:rsidR="00101578">
        <w:rPr>
          <w:rFonts w:hint="eastAsia"/>
        </w:rPr>
        <w:t>，他是J</w:t>
      </w:r>
      <w:r w:rsidR="00101578">
        <w:t>S</w:t>
      </w:r>
      <w:r w:rsidR="00101578">
        <w:rPr>
          <w:rFonts w:hint="eastAsia"/>
        </w:rPr>
        <w:t>距离的下界</w:t>
      </w:r>
      <w:r w:rsidR="00DD0629">
        <w:rPr>
          <w:rFonts w:hint="eastAsia"/>
        </w:rPr>
        <w:t>。</w:t>
      </w:r>
    </w:p>
    <w:p w14:paraId="64D5721F" w14:textId="11CAD70E" w:rsidR="003265D1" w:rsidRDefault="003265D1" w:rsidP="00FA227C">
      <w:pPr>
        <w:ind w:left="420" w:firstLine="420"/>
      </w:pPr>
      <w:r w:rsidRPr="003265D1">
        <w:rPr>
          <w:rFonts w:hint="eastAsia"/>
        </w:rPr>
        <w:t>该数量明显与样品质量相关。</w:t>
      </w:r>
      <w:r w:rsidRPr="003265D1">
        <w:t xml:space="preserve"> 另请注意，JS估计通常保持不变或上升而不是下降。 实际上</w:t>
      </w:r>
      <w:r>
        <w:rPr>
          <w:rFonts w:hint="eastAsia"/>
        </w:rPr>
        <w:t>他</w:t>
      </w:r>
      <w:r w:rsidRPr="003265D1">
        <w:t>仍然非常接近log2≈0.69，这是JS</w:t>
      </w:r>
      <w:r w:rsidR="00485930">
        <w:rPr>
          <w:rFonts w:hint="eastAsia"/>
        </w:rPr>
        <w:t>距离</w:t>
      </w:r>
      <w:r>
        <w:rPr>
          <w:rFonts w:hint="eastAsia"/>
        </w:rPr>
        <w:t>取到</w:t>
      </w:r>
      <w:r w:rsidRPr="003265D1">
        <w:t>的最高值。 换句话说，JS距离饱和，鉴别器具有零损失，并且生成的样本在某些情况下是有意义的（DCGAN生成器，</w:t>
      </w:r>
      <w:r>
        <w:rPr>
          <w:rFonts w:hint="eastAsia"/>
        </w:rPr>
        <w:t>右上</w:t>
      </w:r>
      <w:r w:rsidRPr="003265D1">
        <w:t>图），并且在其他情况下折叠成单个无意义的图像[4]。 最后一种现象已在[1]中进行了理论解释，并在[11]中得到了强调。</w:t>
      </w:r>
    </w:p>
    <w:p w14:paraId="2DA8FA98" w14:textId="153EE654" w:rsidR="00681259" w:rsidRDefault="000E4A75" w:rsidP="00FA227C">
      <w:pPr>
        <w:ind w:left="420" w:firstLine="420"/>
      </w:pPr>
      <w:r w:rsidRPr="000E4A75">
        <w:rPr>
          <w:rFonts w:hint="eastAsia"/>
        </w:rPr>
        <w:t>使用</w:t>
      </w:r>
      <w:r w:rsidRPr="000E4A75">
        <w:t>-log</w:t>
      </w:r>
      <w:r>
        <w:rPr>
          <w:rFonts w:hint="eastAsia"/>
        </w:rPr>
        <w:t>技巧</w:t>
      </w:r>
      <w:r w:rsidRPr="000E4A75">
        <w:t>时，鉴别器</w:t>
      </w:r>
      <w:r w:rsidR="000F4977">
        <w:rPr>
          <w:rFonts w:hint="eastAsia"/>
        </w:rPr>
        <w:t>loss</w:t>
      </w:r>
      <w:r w:rsidRPr="000E4A75">
        <w:t>和</w:t>
      </w:r>
      <w:r w:rsidR="000F4977">
        <w:rPr>
          <w:rFonts w:hint="eastAsia"/>
        </w:rPr>
        <w:t>生成</w:t>
      </w:r>
      <w:r w:rsidRPr="000E4A75">
        <w:t>器</w:t>
      </w:r>
      <w:r w:rsidR="000F4977">
        <w:rPr>
          <w:rFonts w:hint="eastAsia"/>
        </w:rPr>
        <w:t>loss</w:t>
      </w:r>
      <w:r w:rsidRPr="000E4A75">
        <w:t>不同。 附录E中的图8报告了GAN训练的相同图，但使用了</w:t>
      </w:r>
      <w:r w:rsidR="000F4977">
        <w:rPr>
          <w:rFonts w:hint="eastAsia"/>
        </w:rPr>
        <w:t>loss</w:t>
      </w:r>
      <w:proofErr w:type="gramStart"/>
      <w:r w:rsidRPr="000E4A75">
        <w:t>器损失</w:t>
      </w:r>
      <w:proofErr w:type="gramEnd"/>
      <w:r w:rsidRPr="000E4A75">
        <w:t>而不是鉴别器</w:t>
      </w:r>
      <w:r w:rsidR="000F4977">
        <w:rPr>
          <w:rFonts w:hint="eastAsia"/>
        </w:rPr>
        <w:t>loss</w:t>
      </w:r>
      <w:r w:rsidRPr="000E4A75">
        <w:t>。 这不会改变结论</w:t>
      </w:r>
      <w:r w:rsidR="004A4DC6">
        <w:rPr>
          <w:rFonts w:hint="eastAsia"/>
        </w:rPr>
        <w:t>。</w:t>
      </w:r>
    </w:p>
    <w:p w14:paraId="33477759" w14:textId="7242899C" w:rsidR="00FA227C" w:rsidRDefault="007330AB" w:rsidP="00FA227C">
      <w:pPr>
        <w:ind w:left="420" w:firstLine="420"/>
      </w:pPr>
      <w:r w:rsidRPr="007330AB">
        <w:rPr>
          <w:rFonts w:hint="eastAsia"/>
        </w:rPr>
        <w:t>最后，作为否定结果，我们报告说，当一个人</w:t>
      </w:r>
      <w:r w:rsidR="00A63FEE" w:rsidRPr="007330AB">
        <w:t>对</w:t>
      </w:r>
      <w:r w:rsidR="00A63FEE">
        <w:rPr>
          <w:rFonts w:hint="eastAsia"/>
        </w:rPr>
        <w:t>critic</w:t>
      </w:r>
      <w:r w:rsidRPr="007330AB">
        <w:rPr>
          <w:rFonts w:hint="eastAsia"/>
        </w:rPr>
        <w:t>使用</w:t>
      </w:r>
      <w:r w:rsidRPr="00A63FEE">
        <w:rPr>
          <w:rFonts w:hint="eastAsia"/>
          <w:u w:val="single"/>
        </w:rPr>
        <w:t>基于动量</w:t>
      </w:r>
      <w:r w:rsidRPr="007330AB">
        <w:rPr>
          <w:rFonts w:hint="eastAsia"/>
        </w:rPr>
        <w:t>的优化器（例如</w:t>
      </w:r>
      <w:r w:rsidRPr="007330AB">
        <w:t>Adam [8]（对于β1&gt; 0）或当使用</w:t>
      </w:r>
      <w:proofErr w:type="gramStart"/>
      <w:r w:rsidRPr="007330AB">
        <w:t>高学习</w:t>
      </w:r>
      <w:proofErr w:type="gramEnd"/>
      <w:r w:rsidRPr="007330AB">
        <w:t>率时，WGAN训练变得不稳定。 由于</w:t>
      </w:r>
      <w:r w:rsidR="00A63FEE">
        <w:rPr>
          <w:rFonts w:hint="eastAsia"/>
        </w:rPr>
        <w:t>critic</w:t>
      </w:r>
      <w:r w:rsidRPr="007330AB">
        <w:t>的</w:t>
      </w:r>
      <w:r w:rsidR="00A63FEE">
        <w:rPr>
          <w:rFonts w:hint="eastAsia"/>
        </w:rPr>
        <w:t>loss</w:t>
      </w:r>
      <w:r w:rsidRPr="007330AB">
        <w:t>是非常稳定的，</w:t>
      </w:r>
      <w:r w:rsidR="00A63FEE">
        <w:rPr>
          <w:rFonts w:hint="eastAsia"/>
        </w:rPr>
        <w:t>所以</w:t>
      </w:r>
      <w:r w:rsidRPr="007330AB">
        <w:t>基于动量的方法似乎表现得更差。 我们将动量确定为潜在原因，因为随着</w:t>
      </w:r>
      <w:r w:rsidR="00A63FEE">
        <w:rPr>
          <w:rFonts w:hint="eastAsia"/>
        </w:rPr>
        <w:t>loss</w:t>
      </w:r>
      <w:r w:rsidRPr="007330AB">
        <w:t>的爆发和样本变得更糟，</w:t>
      </w:r>
      <w:r w:rsidR="00A63FEE">
        <w:rPr>
          <w:rFonts w:hint="eastAsia"/>
        </w:rPr>
        <w:t>Adam的步</w:t>
      </w:r>
      <w:r w:rsidRPr="007330AB">
        <w:t xml:space="preserve">和梯度之间的余弦通常变为负值。 </w:t>
      </w:r>
      <w:r w:rsidR="00A63FEE" w:rsidRPr="00A63FEE">
        <w:rPr>
          <w:rFonts w:hint="eastAsia"/>
        </w:rPr>
        <w:t>这个余弦是负</w:t>
      </w:r>
      <w:r w:rsidR="00A63FEE">
        <w:rPr>
          <w:rFonts w:hint="eastAsia"/>
        </w:rPr>
        <w:t>数</w:t>
      </w:r>
      <w:r w:rsidR="00A63FEE" w:rsidRPr="00A63FEE">
        <w:rPr>
          <w:rFonts w:hint="eastAsia"/>
        </w:rPr>
        <w:t>的唯一</w:t>
      </w:r>
      <w:r w:rsidR="00A63FEE">
        <w:rPr>
          <w:rFonts w:hint="eastAsia"/>
        </w:rPr>
        <w:t>的</w:t>
      </w:r>
      <w:r w:rsidR="00A63FEE" w:rsidRPr="00A63FEE">
        <w:rPr>
          <w:rFonts w:hint="eastAsia"/>
        </w:rPr>
        <w:t>地方</w:t>
      </w:r>
      <w:r w:rsidR="00A63FEE">
        <w:rPr>
          <w:rFonts w:hint="eastAsia"/>
        </w:rPr>
        <w:t>就</w:t>
      </w:r>
      <w:r w:rsidR="00A63FEE" w:rsidRPr="00A63FEE">
        <w:rPr>
          <w:rFonts w:hint="eastAsia"/>
        </w:rPr>
        <w:t>是在这些不稳定的情况下</w:t>
      </w:r>
      <w:r w:rsidRPr="007330AB">
        <w:t>。 因此，我们改用</w:t>
      </w:r>
      <w:proofErr w:type="spellStart"/>
      <w:r w:rsidRPr="007330AB">
        <w:t>RMSProp</w:t>
      </w:r>
      <w:proofErr w:type="spellEnd"/>
      <w:r w:rsidRPr="007330AB">
        <w:t xml:space="preserve"> [21]，即使在非常不稳定的问题上</w:t>
      </w:r>
      <w:r w:rsidR="00A63FEE">
        <w:rPr>
          <w:rFonts w:hint="eastAsia"/>
        </w:rPr>
        <w:t>他</w:t>
      </w:r>
      <w:r w:rsidRPr="007330AB">
        <w:t>也能</w:t>
      </w:r>
      <w:r w:rsidR="00E62B99">
        <w:rPr>
          <w:rFonts w:hint="eastAsia"/>
        </w:rPr>
        <w:t>有</w:t>
      </w:r>
      <w:r w:rsidR="00E62B99" w:rsidRPr="007330AB">
        <w:t>良好</w:t>
      </w:r>
      <w:r w:rsidR="00E62B99">
        <w:rPr>
          <w:rFonts w:hint="eastAsia"/>
        </w:rPr>
        <w:t>的</w:t>
      </w:r>
      <w:r w:rsidRPr="007330AB">
        <w:t>表现</w:t>
      </w:r>
      <w:r w:rsidR="00E62B99" w:rsidRPr="007330AB">
        <w:t xml:space="preserve"> </w:t>
      </w:r>
      <w:r w:rsidRPr="007330AB">
        <w:t>[13]</w:t>
      </w:r>
      <w:r w:rsidR="001956BB">
        <w:rPr>
          <w:rFonts w:hint="eastAsia"/>
        </w:rPr>
        <w:t>。</w:t>
      </w:r>
    </w:p>
    <w:p w14:paraId="7DA621AD" w14:textId="173DE955" w:rsidR="001956BB" w:rsidRDefault="00FB76D4" w:rsidP="00FB76D4">
      <w:pPr>
        <w:pStyle w:val="2"/>
      </w:pPr>
      <w:r w:rsidRPr="00FB76D4">
        <w:t>4.3改善稳定性</w:t>
      </w:r>
    </w:p>
    <w:p w14:paraId="3D2D12E2" w14:textId="7E759EA7" w:rsidR="00FB76D4" w:rsidRDefault="00FB76D4" w:rsidP="00FB76D4">
      <w:pPr>
        <w:ind w:left="420" w:firstLine="420"/>
      </w:pPr>
      <w:r w:rsidRPr="00FB76D4">
        <w:t>WGAN的一个好处是它允许我们训练</w:t>
      </w:r>
      <w:r>
        <w:rPr>
          <w:rFonts w:hint="eastAsia"/>
        </w:rPr>
        <w:t>critic</w:t>
      </w:r>
      <w:r w:rsidRPr="00FB76D4">
        <w:t>直到最优。当</w:t>
      </w:r>
      <w:r>
        <w:rPr>
          <w:rFonts w:hint="eastAsia"/>
        </w:rPr>
        <w:t>critic</w:t>
      </w:r>
      <w:r w:rsidRPr="00FB76D4">
        <w:t>接受训练完成时，它只会给我们</w:t>
      </w:r>
      <w:r>
        <w:rPr>
          <w:rFonts w:hint="eastAsia"/>
        </w:rPr>
        <w:t>提供</w:t>
      </w:r>
      <w:r w:rsidRPr="00FB76D4">
        <w:t>生成器</w:t>
      </w:r>
      <w:r>
        <w:rPr>
          <w:rFonts w:hint="eastAsia"/>
        </w:rPr>
        <w:t>的loss，就</w:t>
      </w:r>
      <w:r w:rsidRPr="00FB76D4">
        <w:t>像任何其他</w:t>
      </w:r>
      <w:r w:rsidR="001B10D1" w:rsidRPr="00FB76D4">
        <w:t>训练的</w:t>
      </w:r>
      <w:r w:rsidRPr="00FB76D4">
        <w:t>神经网络一样。 这告诉我们，我们不再需要正确平衡</w:t>
      </w:r>
      <w:r w:rsidR="001E34A4">
        <w:rPr>
          <w:rFonts w:hint="eastAsia"/>
        </w:rPr>
        <w:t>生成器</w:t>
      </w:r>
      <w:r w:rsidRPr="00FB76D4">
        <w:t>和鉴别器的</w:t>
      </w:r>
      <w:r w:rsidR="001E34A4">
        <w:rPr>
          <w:rFonts w:hint="eastAsia"/>
        </w:rPr>
        <w:t>训练量</w:t>
      </w:r>
      <w:r w:rsidRPr="00FB76D4">
        <w:t>。</w:t>
      </w:r>
      <w:r w:rsidR="001E34A4">
        <w:rPr>
          <w:rFonts w:hint="eastAsia"/>
        </w:rPr>
        <w:t>critic</w:t>
      </w:r>
      <w:r w:rsidRPr="00FB76D4">
        <w:t>越好，我们用来训练</w:t>
      </w:r>
      <w:r w:rsidR="001E34A4">
        <w:rPr>
          <w:rFonts w:hint="eastAsia"/>
        </w:rPr>
        <w:t>生成器</w:t>
      </w:r>
      <w:r w:rsidRPr="00FB76D4">
        <w:t>的梯度越高</w:t>
      </w:r>
      <w:r>
        <w:rPr>
          <w:rFonts w:hint="eastAsia"/>
        </w:rPr>
        <w:t>。</w:t>
      </w:r>
    </w:p>
    <w:p w14:paraId="01545665" w14:textId="0AA6EB31" w:rsidR="00721792" w:rsidRDefault="00721792" w:rsidP="00FB76D4">
      <w:pPr>
        <w:ind w:left="420" w:firstLine="420"/>
      </w:pPr>
      <w:r w:rsidRPr="00721792">
        <w:rPr>
          <w:rFonts w:hint="eastAsia"/>
        </w:rPr>
        <w:t>我们</w:t>
      </w:r>
      <w:r>
        <w:rPr>
          <w:rFonts w:hint="eastAsia"/>
        </w:rPr>
        <w:t>还</w:t>
      </w:r>
      <w:r w:rsidRPr="00721792">
        <w:rPr>
          <w:rFonts w:hint="eastAsia"/>
        </w:rPr>
        <w:t>观察到，当</w:t>
      </w:r>
      <w:r w:rsidRPr="00721792">
        <w:rPr>
          <w:rFonts w:hint="eastAsia"/>
        </w:rPr>
        <w:t>选择一个不同的</w:t>
      </w:r>
      <w:r>
        <w:rPr>
          <w:rFonts w:hint="eastAsia"/>
        </w:rPr>
        <w:t>生成器</w:t>
      </w:r>
      <w:r w:rsidRPr="00721792">
        <w:rPr>
          <w:rFonts w:hint="eastAsia"/>
        </w:rPr>
        <w:t>的架构时，</w:t>
      </w:r>
      <w:r w:rsidRPr="00721792">
        <w:t>WGAN比GAN更强大。 我们通过在三种发生器架构上运行实验来说明这一点：（1）卷积DCGAN</w:t>
      </w:r>
      <w:r>
        <w:rPr>
          <w:rFonts w:hint="eastAsia"/>
        </w:rPr>
        <w:t>生成</w:t>
      </w:r>
      <w:r w:rsidRPr="00721792">
        <w:t>器，（2）卷积DCGAN</w:t>
      </w:r>
      <w:r>
        <w:rPr>
          <w:rFonts w:hint="eastAsia"/>
        </w:rPr>
        <w:t>生成</w:t>
      </w:r>
      <w:r w:rsidRPr="00721792">
        <w:t>器，无需批量归一化和具有相同数量的滤波器，以及（3）</w:t>
      </w:r>
      <w:r w:rsidR="002A02AF" w:rsidRPr="00721792">
        <w:t>有512个隐藏单位</w:t>
      </w:r>
      <w:r w:rsidR="002A02AF">
        <w:rPr>
          <w:rFonts w:hint="eastAsia"/>
        </w:rPr>
        <w:t>的</w:t>
      </w:r>
      <w:r w:rsidRPr="00721792">
        <w:t>4层</w:t>
      </w:r>
      <w:proofErr w:type="spellStart"/>
      <w:r w:rsidRPr="00721792">
        <w:t>ReLU</w:t>
      </w:r>
      <w:proofErr w:type="spellEnd"/>
      <w:r w:rsidRPr="00721792">
        <w:t xml:space="preserve"> -MLP。 已知最后两个与GAN表现很差。 我们为WGAN</w:t>
      </w:r>
      <w:r w:rsidR="002A02AF">
        <w:rPr>
          <w:rFonts w:hint="eastAsia"/>
        </w:rPr>
        <w:t>的critic</w:t>
      </w:r>
      <w:r w:rsidRPr="00721792">
        <w:t>或GAN</w:t>
      </w:r>
      <w:r w:rsidR="002A02AF">
        <w:rPr>
          <w:rFonts w:hint="eastAsia"/>
        </w:rPr>
        <w:t>的discriminator</w:t>
      </w:r>
      <w:r w:rsidRPr="00721792">
        <w:t>保留了卷积DCGAN</w:t>
      </w:r>
      <w:r w:rsidR="00CD2137">
        <w:rPr>
          <w:rFonts w:hint="eastAsia"/>
        </w:rPr>
        <w:t>的</w:t>
      </w:r>
      <w:r w:rsidRPr="00721792">
        <w:t>架构。</w:t>
      </w:r>
    </w:p>
    <w:p w14:paraId="39268198" w14:textId="65BE9E4C" w:rsidR="008E7D70" w:rsidRDefault="008E7D70" w:rsidP="00FB76D4">
      <w:pPr>
        <w:ind w:left="420" w:firstLine="420"/>
      </w:pPr>
      <w:r w:rsidRPr="008E7D70">
        <w:rPr>
          <w:rFonts w:hint="eastAsia"/>
        </w:rPr>
        <w:t>图</w:t>
      </w:r>
      <w:r w:rsidRPr="008E7D70">
        <w:t>5,6和7</w:t>
      </w:r>
      <w:r>
        <w:rPr>
          <w:rFonts w:hint="eastAsia"/>
        </w:rPr>
        <w:t>展</w:t>
      </w:r>
      <w:r w:rsidRPr="008E7D70">
        <w:t>示出了使用WGAN和GAN算法为这三种体系结构生成的样本。我们</w:t>
      </w:r>
      <w:r>
        <w:rPr>
          <w:rFonts w:hint="eastAsia"/>
        </w:rPr>
        <w:t>建议</w:t>
      </w:r>
      <w:r w:rsidRPr="008E7D70">
        <w:t>读者引用附录F以获取生成样本的完整表。样品没有被挑选出来。</w:t>
      </w:r>
    </w:p>
    <w:p w14:paraId="40995A64" w14:textId="72C4E737" w:rsidR="008E7D70" w:rsidRDefault="008E7D70" w:rsidP="00FB76D4">
      <w:pPr>
        <w:ind w:left="420" w:firstLine="420"/>
      </w:pPr>
      <w:r>
        <w:rPr>
          <w:noProof/>
        </w:rPr>
        <w:drawing>
          <wp:anchor distT="0" distB="0" distL="114300" distR="114300" simplePos="0" relativeHeight="251664384" behindDoc="0" locked="0" layoutInCell="1" allowOverlap="1" wp14:anchorId="7C74954A" wp14:editId="06E70D8A">
            <wp:simplePos x="0" y="0"/>
            <wp:positionH relativeFrom="margin">
              <wp:posOffset>-1880</wp:posOffset>
            </wp:positionH>
            <wp:positionV relativeFrom="paragraph">
              <wp:posOffset>259385</wp:posOffset>
            </wp:positionV>
            <wp:extent cx="5274310" cy="1245235"/>
            <wp:effectExtent l="0" t="0" r="254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274310" cy="1245235"/>
                    </a:xfrm>
                    <a:prstGeom prst="rect">
                      <a:avLst/>
                    </a:prstGeom>
                  </pic:spPr>
                </pic:pic>
              </a:graphicData>
            </a:graphic>
          </wp:anchor>
        </w:drawing>
      </w:r>
      <w:r w:rsidRPr="008E7D70">
        <w:t>在没有实验的情况下，我们看到了WGAN算法模式</w:t>
      </w:r>
      <w:r>
        <w:rPr>
          <w:rFonts w:hint="eastAsia"/>
        </w:rPr>
        <w:t>崩塌</w:t>
      </w:r>
      <w:r w:rsidRPr="008E7D70">
        <w:t>的证据</w:t>
      </w:r>
      <w:r>
        <w:rPr>
          <w:rFonts w:hint="eastAsia"/>
        </w:rPr>
        <w:t>。</w:t>
      </w:r>
    </w:p>
    <w:p w14:paraId="7AEE48F0" w14:textId="09CEDA51" w:rsidR="008E7D70" w:rsidRDefault="001B003E" w:rsidP="00FB76D4">
      <w:pPr>
        <w:ind w:left="420" w:firstLine="420"/>
      </w:pPr>
      <w:r>
        <w:rPr>
          <w:rFonts w:hint="eastAsia"/>
        </w:rPr>
        <w:t>图五：两个算法都是用一个D</w:t>
      </w:r>
      <w:r>
        <w:t>CGAN</w:t>
      </w:r>
      <w:r>
        <w:rPr>
          <w:rFonts w:hint="eastAsia"/>
        </w:rPr>
        <w:t>的g</w:t>
      </w:r>
      <w:r>
        <w:t>enerator</w:t>
      </w:r>
      <w:r>
        <w:rPr>
          <w:rFonts w:hint="eastAsia"/>
        </w:rPr>
        <w:t>训练的</w:t>
      </w:r>
      <w:r w:rsidR="003B1EA8">
        <w:rPr>
          <w:rFonts w:hint="eastAsia"/>
        </w:rPr>
        <w:t>，左图是W</w:t>
      </w:r>
      <w:r w:rsidR="003B1EA8">
        <w:t>GAN</w:t>
      </w:r>
      <w:r w:rsidR="003B1EA8">
        <w:rPr>
          <w:rFonts w:hint="eastAsia"/>
        </w:rPr>
        <w:t>算法，右图是标准G</w:t>
      </w:r>
      <w:r w:rsidR="003B1EA8">
        <w:t>AN</w:t>
      </w:r>
      <w:r w:rsidR="003B1EA8">
        <w:rPr>
          <w:rFonts w:hint="eastAsia"/>
        </w:rPr>
        <w:t>方程，两个算法都生产出了高质量的样本。</w:t>
      </w:r>
    </w:p>
    <w:p w14:paraId="6430B527" w14:textId="77777777" w:rsidR="003B1EA8" w:rsidRDefault="003B1EA8" w:rsidP="00FB76D4">
      <w:pPr>
        <w:ind w:left="420" w:firstLine="420"/>
      </w:pPr>
    </w:p>
    <w:p w14:paraId="627641A5" w14:textId="77777777" w:rsidR="003B1EA8" w:rsidRDefault="003B1EA8" w:rsidP="00FB76D4">
      <w:pPr>
        <w:ind w:left="420" w:firstLine="420"/>
      </w:pPr>
    </w:p>
    <w:p w14:paraId="2C7E2085" w14:textId="77777777" w:rsidR="003B1EA8" w:rsidRDefault="003B1EA8" w:rsidP="00FB76D4">
      <w:pPr>
        <w:ind w:left="420" w:firstLine="420"/>
      </w:pPr>
    </w:p>
    <w:p w14:paraId="402A5A04" w14:textId="77777777" w:rsidR="003B1EA8" w:rsidRDefault="003B1EA8" w:rsidP="00FB76D4">
      <w:pPr>
        <w:ind w:left="420" w:firstLine="420"/>
      </w:pPr>
    </w:p>
    <w:p w14:paraId="36D4218B" w14:textId="77777777" w:rsidR="003B1EA8" w:rsidRDefault="003B1EA8" w:rsidP="00FB76D4">
      <w:pPr>
        <w:ind w:left="420" w:firstLine="420"/>
      </w:pPr>
    </w:p>
    <w:p w14:paraId="1BDBAF6E" w14:textId="068ED382" w:rsidR="005A6C96" w:rsidRDefault="005A6C96" w:rsidP="00FB76D4">
      <w:pPr>
        <w:ind w:left="420" w:firstLine="420"/>
      </w:pPr>
      <w:r>
        <w:rPr>
          <w:noProof/>
        </w:rPr>
        <w:lastRenderedPageBreak/>
        <w:drawing>
          <wp:anchor distT="0" distB="0" distL="114300" distR="114300" simplePos="0" relativeHeight="251665408" behindDoc="0" locked="0" layoutInCell="1" allowOverlap="1" wp14:anchorId="5EAC1D1C" wp14:editId="42CD9E18">
            <wp:simplePos x="0" y="0"/>
            <wp:positionH relativeFrom="margin">
              <wp:posOffset>297815</wp:posOffset>
            </wp:positionH>
            <wp:positionV relativeFrom="paragraph">
              <wp:posOffset>3099</wp:posOffset>
            </wp:positionV>
            <wp:extent cx="5274310" cy="1840230"/>
            <wp:effectExtent l="0" t="0" r="2540" b="762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310" cy="1840230"/>
                    </a:xfrm>
                    <a:prstGeom prst="rect">
                      <a:avLst/>
                    </a:prstGeom>
                  </pic:spPr>
                </pic:pic>
              </a:graphicData>
            </a:graphic>
          </wp:anchor>
        </w:drawing>
      </w:r>
      <w:r w:rsidR="003B1EA8" w:rsidRPr="003B1EA8">
        <w:rPr>
          <w:rFonts w:hint="eastAsia"/>
        </w:rPr>
        <w:t>图</w:t>
      </w:r>
      <w:r w:rsidR="003B1EA8" w:rsidRPr="003B1EA8">
        <w:t>6：</w:t>
      </w:r>
      <w:r w:rsidR="003721F9">
        <w:rPr>
          <w:rFonts w:hint="eastAsia"/>
        </w:rPr>
        <w:t>算法</w:t>
      </w:r>
      <w:r w:rsidR="003721F9" w:rsidRPr="003B1EA8">
        <w:t>生成器</w:t>
      </w:r>
      <w:r w:rsidR="003721F9">
        <w:rPr>
          <w:rFonts w:hint="eastAsia"/>
        </w:rPr>
        <w:t>的</w:t>
      </w:r>
      <w:r w:rsidR="003721F9" w:rsidRPr="003B1EA8">
        <w:t>训练</w:t>
      </w:r>
      <w:r w:rsidR="003B1EA8" w:rsidRPr="003B1EA8">
        <w:t>没有</w:t>
      </w:r>
      <w:r w:rsidR="003721F9">
        <w:rPr>
          <w:rFonts w:hint="eastAsia"/>
        </w:rPr>
        <w:t>使用</w:t>
      </w:r>
      <w:r w:rsidR="003B1EA8" w:rsidRPr="003B1EA8">
        <w:t>批量标准化的算法</w:t>
      </w:r>
      <w:r w:rsidR="003721F9">
        <w:rPr>
          <w:rFonts w:hint="eastAsia"/>
        </w:rPr>
        <w:t>，</w:t>
      </w:r>
      <w:r w:rsidR="003721F9" w:rsidRPr="003B1EA8">
        <w:t>每</w:t>
      </w:r>
      <w:r w:rsidR="003721F9">
        <w:rPr>
          <w:rFonts w:hint="eastAsia"/>
        </w:rPr>
        <w:t>一</w:t>
      </w:r>
      <w:r w:rsidR="003721F9" w:rsidRPr="003B1EA8">
        <w:t>层的过滤器</w:t>
      </w:r>
      <w:r w:rsidR="003721F9">
        <w:rPr>
          <w:rFonts w:hint="eastAsia"/>
        </w:rPr>
        <w:t>也没有使用</w:t>
      </w:r>
      <w:r w:rsidR="003B1EA8" w:rsidRPr="003B1EA8">
        <w:t>的常数数量（</w:t>
      </w:r>
      <w:r w:rsidR="003721F9">
        <w:rPr>
          <w:rFonts w:hint="eastAsia"/>
        </w:rPr>
        <w:t>为了不让</w:t>
      </w:r>
      <w:r w:rsidR="003B1EA8" w:rsidRPr="003B1EA8">
        <w:t>每次都重复它们，如[18]中所述）。除了</w:t>
      </w:r>
      <w:r w:rsidR="00E00790">
        <w:rPr>
          <w:rFonts w:hint="eastAsia"/>
        </w:rPr>
        <w:t>去除了</w:t>
      </w:r>
      <w:r w:rsidR="003B1EA8" w:rsidRPr="003B1EA8">
        <w:t>批量标准化之外，参数的数量</w:t>
      </w:r>
      <w:r w:rsidR="008A0511">
        <w:rPr>
          <w:rFonts w:hint="eastAsia"/>
        </w:rPr>
        <w:t>也</w:t>
      </w:r>
      <w:r w:rsidR="003B1EA8" w:rsidRPr="003B1EA8">
        <w:t>减少了一些</w:t>
      </w:r>
      <w:r w:rsidR="008A0511">
        <w:rPr>
          <w:rFonts w:hint="eastAsia"/>
        </w:rPr>
        <w:t>，减少了</w:t>
      </w:r>
      <w:r w:rsidR="003B1EA8" w:rsidRPr="003B1EA8">
        <w:t>超过一个数量级。 左：WGAN算法。 右：标准GAN</w:t>
      </w:r>
      <w:r w:rsidR="00F8585D">
        <w:rPr>
          <w:rFonts w:hint="eastAsia"/>
        </w:rPr>
        <w:t>方程</w:t>
      </w:r>
      <w:r w:rsidR="003B1EA8" w:rsidRPr="003B1EA8">
        <w:t>。 我们可以看到标准GAN未能</w:t>
      </w:r>
      <w:r w:rsidR="008A0511">
        <w:rPr>
          <w:rFonts w:hint="eastAsia"/>
        </w:rPr>
        <w:t>正常</w:t>
      </w:r>
      <w:r w:rsidR="003B1EA8" w:rsidRPr="003B1EA8">
        <w:t>学习，而WGAN仍然可以生产样</w:t>
      </w:r>
      <w:r w:rsidR="008A0511">
        <w:rPr>
          <w:rFonts w:hint="eastAsia"/>
        </w:rPr>
        <w:t>本</w:t>
      </w:r>
      <w:r>
        <w:rPr>
          <w:rFonts w:hint="eastAsia"/>
        </w:rPr>
        <w:t>。</w:t>
      </w:r>
    </w:p>
    <w:p w14:paraId="5F9A0F58" w14:textId="32BB1834" w:rsidR="003B1EA8" w:rsidRDefault="005A6C96" w:rsidP="005A6C96">
      <w:r>
        <w:rPr>
          <w:noProof/>
        </w:rPr>
        <w:drawing>
          <wp:anchor distT="0" distB="0" distL="114300" distR="114300" simplePos="0" relativeHeight="251666432" behindDoc="0" locked="0" layoutInCell="1" allowOverlap="1" wp14:anchorId="2C7C63A2" wp14:editId="6787BB1F">
            <wp:simplePos x="0" y="0"/>
            <wp:positionH relativeFrom="column">
              <wp:posOffset>290703</wp:posOffset>
            </wp:positionH>
            <wp:positionV relativeFrom="paragraph">
              <wp:posOffset>253695</wp:posOffset>
            </wp:positionV>
            <wp:extent cx="5274310" cy="1718945"/>
            <wp:effectExtent l="0" t="0" r="254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310" cy="1718945"/>
                    </a:xfrm>
                    <a:prstGeom prst="rect">
                      <a:avLst/>
                    </a:prstGeom>
                  </pic:spPr>
                </pic:pic>
              </a:graphicData>
            </a:graphic>
          </wp:anchor>
        </w:drawing>
      </w:r>
      <w:r>
        <w:tab/>
      </w:r>
      <w:r>
        <w:tab/>
      </w:r>
    </w:p>
    <w:p w14:paraId="4E9C5F94" w14:textId="5D527FCB" w:rsidR="005A6C96" w:rsidRDefault="005A6C96" w:rsidP="005A6C96">
      <w:pPr>
        <w:ind w:left="420"/>
        <w:rPr>
          <w:rFonts w:hint="eastAsia"/>
        </w:rPr>
      </w:pPr>
      <w:r>
        <w:tab/>
      </w:r>
      <w:r w:rsidRPr="005A6C96">
        <w:rPr>
          <w:rFonts w:hint="eastAsia"/>
        </w:rPr>
        <w:t>图</w:t>
      </w:r>
      <w:r w:rsidRPr="005A6C96">
        <w:t>7：</w:t>
      </w:r>
      <w:r>
        <w:rPr>
          <w:rFonts w:hint="eastAsia"/>
        </w:rPr>
        <w:t>（</w:t>
      </w:r>
      <w:r w:rsidRPr="005A6C96">
        <w:t>标准GAN</w:t>
      </w:r>
      <w:r>
        <w:rPr>
          <w:rFonts w:hint="eastAsia"/>
        </w:rPr>
        <w:t>算法</w:t>
      </w:r>
      <w:r>
        <w:rPr>
          <w:rFonts w:hint="eastAsia"/>
        </w:rPr>
        <w:t>）</w:t>
      </w:r>
      <w:r w:rsidRPr="005A6C96">
        <w:t>使用MLP</w:t>
      </w:r>
      <w:r>
        <w:rPr>
          <w:rFonts w:hint="eastAsia"/>
        </w:rPr>
        <w:t>生成</w:t>
      </w:r>
      <w:r w:rsidRPr="005A6C96">
        <w:t>器训练的算法，该</w:t>
      </w:r>
      <w:r>
        <w:rPr>
          <w:rFonts w:hint="eastAsia"/>
        </w:rPr>
        <w:t>生成</w:t>
      </w:r>
      <w:r w:rsidRPr="005A6C96">
        <w:t>器有4层</w:t>
      </w:r>
      <w:r>
        <w:rPr>
          <w:rFonts w:hint="eastAsia"/>
        </w:rPr>
        <w:t>，共</w:t>
      </w:r>
      <w:r w:rsidRPr="005A6C96">
        <w:t>512个具有</w:t>
      </w:r>
      <w:proofErr w:type="spellStart"/>
      <w:r w:rsidRPr="005A6C96">
        <w:t>ReLU</w:t>
      </w:r>
      <w:proofErr w:type="spellEnd"/>
      <w:r w:rsidRPr="005A6C96">
        <w:t>非线性</w:t>
      </w:r>
      <w:r>
        <w:rPr>
          <w:rFonts w:hint="eastAsia"/>
        </w:rPr>
        <w:t>激活函数</w:t>
      </w:r>
      <w:r w:rsidRPr="005A6C96">
        <w:t>的单元。参数的数量类似于DCGAN的数量，但它缺乏用于图像生成的强烈的感应偏差。左：WGAN算法。 右：标准GAN</w:t>
      </w:r>
      <w:r>
        <w:rPr>
          <w:rFonts w:hint="eastAsia"/>
        </w:rPr>
        <w:t>算法</w:t>
      </w:r>
      <w:r w:rsidRPr="005A6C96">
        <w:t>。 WGAN</w:t>
      </w:r>
      <w:r>
        <w:rPr>
          <w:rFonts w:hint="eastAsia"/>
        </w:rPr>
        <w:t>算法</w:t>
      </w:r>
      <w:r w:rsidRPr="005A6C96">
        <w:t>仍然能够生</w:t>
      </w:r>
      <w:r>
        <w:rPr>
          <w:rFonts w:hint="eastAsia"/>
        </w:rPr>
        <w:t>成</w:t>
      </w:r>
      <w:r w:rsidRPr="005A6C96">
        <w:t>质量低于DCGAN的样</w:t>
      </w:r>
      <w:r>
        <w:rPr>
          <w:rFonts w:hint="eastAsia"/>
        </w:rPr>
        <w:t>本</w:t>
      </w:r>
      <w:r w:rsidRPr="005A6C96">
        <w:t>，并且质量高于标准GAN的MLP。请注意GAN MLP</w:t>
      </w:r>
      <w:proofErr w:type="gramStart"/>
      <w:r w:rsidRPr="005A6C96">
        <w:t>中模式</w:t>
      </w:r>
      <w:proofErr w:type="gramEnd"/>
      <w:r w:rsidR="00385421">
        <w:rPr>
          <w:rFonts w:hint="eastAsia"/>
        </w:rPr>
        <w:t>崩塌</w:t>
      </w:r>
      <w:r w:rsidRPr="005A6C96">
        <w:t>的程度</w:t>
      </w:r>
      <w:r w:rsidR="00385421">
        <w:rPr>
          <w:rFonts w:hint="eastAsia"/>
        </w:rPr>
        <w:t>。</w:t>
      </w:r>
    </w:p>
    <w:p w14:paraId="397F1092" w14:textId="45549C4D" w:rsidR="005A6C96" w:rsidRDefault="005A6C96" w:rsidP="006041B1">
      <w:pPr>
        <w:pStyle w:val="1"/>
      </w:pPr>
      <w:r>
        <w:tab/>
      </w:r>
      <w:r>
        <w:tab/>
      </w:r>
      <w:r w:rsidR="006041B1" w:rsidRPr="006041B1">
        <w:t>5相关工作</w:t>
      </w:r>
    </w:p>
    <w:p w14:paraId="6184331E" w14:textId="57B7D00A" w:rsidR="006041B1" w:rsidRDefault="006041B1" w:rsidP="006832FA">
      <w:pPr>
        <w:ind w:left="420"/>
      </w:pPr>
      <w:r>
        <w:tab/>
      </w:r>
      <w:r w:rsidR="006832FA" w:rsidRPr="006832FA">
        <w:rPr>
          <w:rFonts w:hint="eastAsia"/>
        </w:rPr>
        <w:t>这里有许多关于所谓的积分概率指标（</w:t>
      </w:r>
      <w:r w:rsidR="006832FA" w:rsidRPr="006832FA">
        <w:t>IPM）的</w:t>
      </w:r>
      <w:r w:rsidR="006832FA">
        <w:rPr>
          <w:rFonts w:hint="eastAsia"/>
        </w:rPr>
        <w:t>著作</w:t>
      </w:r>
      <w:r w:rsidR="006832FA" w:rsidRPr="006832FA">
        <w:t xml:space="preserve">[15]。 </w:t>
      </w:r>
      <w:r w:rsidR="006832FA">
        <w:rPr>
          <w:rFonts w:hint="eastAsia"/>
        </w:rPr>
        <w:t>给定</w:t>
      </w:r>
      <w:r w:rsidR="006832FA" w:rsidRPr="006832FA">
        <w:t>F</w:t>
      </w:r>
      <w:r w:rsidR="006832FA" w:rsidRPr="006832FA">
        <w:t>一组</w:t>
      </w:r>
      <w:r w:rsidR="006832FA">
        <w:rPr>
          <w:rFonts w:hint="eastAsia"/>
        </w:rPr>
        <w:t>是</w:t>
      </w:r>
      <w:r w:rsidR="006832FA" w:rsidRPr="006832FA">
        <w:t>从X到R的函数，我们可以定义</w:t>
      </w:r>
    </w:p>
    <w:p w14:paraId="41B4F7B5" w14:textId="612C8CAC" w:rsidR="006832FA" w:rsidRDefault="00B4113F" w:rsidP="006832FA">
      <w:pPr>
        <w:ind w:left="420"/>
        <w:jc w:val="center"/>
      </w:pPr>
      <w:r w:rsidRPr="006832FA">
        <w:rPr>
          <w:position w:val="-28"/>
        </w:rPr>
        <w:object w:dxaOrig="4360" w:dyaOrig="560" w14:anchorId="68931365">
          <v:shape id="_x0000_i1248" type="#_x0000_t75" style="width:217.75pt;height:28.2pt" o:ole="">
            <v:imagedata r:id="rId182" o:title=""/>
          </v:shape>
          <o:OLEObject Type="Embed" ProgID="Equation.DSMT4" ShapeID="_x0000_i1248" DrawAspect="Content" ObjectID="_1597414289" r:id="rId183"/>
        </w:object>
      </w:r>
      <w:r w:rsidR="006832FA">
        <w:t xml:space="preserve"> </w:t>
      </w:r>
      <w:r w:rsidR="009C6494">
        <w:t xml:space="preserve">      </w:t>
      </w:r>
      <w:r w:rsidR="009C6494" w:rsidRPr="009C6494">
        <w:rPr>
          <w:shd w:val="pct15" w:color="auto" w:fill="FFFFFF"/>
        </w:rPr>
        <w:t xml:space="preserve">  </w:t>
      </w:r>
      <w:r w:rsidR="009C6494" w:rsidRPr="009C6494">
        <w:rPr>
          <w:rFonts w:hint="eastAsia"/>
          <w:color w:val="FF0000"/>
          <w:shd w:val="pct15" w:color="auto" w:fill="FFFFFF"/>
        </w:rPr>
        <w:t>（4）</w:t>
      </w:r>
    </w:p>
    <w:p w14:paraId="5459B60C" w14:textId="799BB497" w:rsidR="00B4113F" w:rsidRDefault="00B4113F" w:rsidP="00B4113F">
      <w:pPr>
        <w:ind w:left="420"/>
      </w:pPr>
      <w:r>
        <w:tab/>
      </w:r>
      <w:r w:rsidRPr="00B4113F">
        <w:rPr>
          <w:rFonts w:hint="eastAsia"/>
        </w:rPr>
        <w:t>作为与函数</w:t>
      </w:r>
      <w:r>
        <w:rPr>
          <w:rFonts w:hint="eastAsia"/>
        </w:rPr>
        <w:t>类</w:t>
      </w:r>
      <w:r w:rsidRPr="00B4113F">
        <w:t>F相关联的积分概率度量。很容易证实，如果对于每个</w:t>
      </w:r>
      <w:proofErr w:type="spellStart"/>
      <w:r w:rsidRPr="00B4113F">
        <w:t>f∈F</w:t>
      </w:r>
      <w:proofErr w:type="spellEnd"/>
      <w:r w:rsidRPr="00B4113F">
        <w:t>我们都有-</w:t>
      </w:r>
      <w:proofErr w:type="spellStart"/>
      <w:r w:rsidRPr="00B4113F">
        <w:t>f∈F</w:t>
      </w:r>
      <w:proofErr w:type="spellEnd"/>
      <w:r w:rsidRPr="00B4113F">
        <w:t>，那么</w:t>
      </w:r>
      <w:proofErr w:type="spellStart"/>
      <w:r w:rsidR="006C0216">
        <w:rPr>
          <w:rFonts w:hint="eastAsia"/>
        </w:rPr>
        <w:t>dF</w:t>
      </w:r>
      <w:proofErr w:type="spellEnd"/>
      <w:r w:rsidRPr="00B4113F">
        <w:t>是非负的，满足三角不等式，并且是对称的。 因此，</w:t>
      </w:r>
      <w:proofErr w:type="spellStart"/>
      <w:r w:rsidRPr="00B4113F">
        <w:t>dF</w:t>
      </w:r>
      <w:proofErr w:type="spellEnd"/>
      <w:r w:rsidRPr="00B4113F">
        <w:t>是Prob（X）的伪测量</w:t>
      </w:r>
      <w:r w:rsidR="00B15BEB">
        <w:rPr>
          <w:rFonts w:hint="eastAsia"/>
        </w:rPr>
        <w:t>。</w:t>
      </w:r>
    </w:p>
    <w:p w14:paraId="656BFBD7" w14:textId="35CE7C59" w:rsidR="00B63BE5" w:rsidRDefault="00B63BE5" w:rsidP="00B4113F">
      <w:pPr>
        <w:ind w:left="420"/>
      </w:pPr>
      <w:r>
        <w:tab/>
      </w:r>
      <w:r w:rsidRPr="00B63BE5">
        <w:rPr>
          <w:rFonts w:hint="eastAsia"/>
        </w:rPr>
        <w:t>虽然</w:t>
      </w:r>
      <w:r w:rsidRPr="00B63BE5">
        <w:t>IPM似乎可以分享类似的公式，但我们将看到不同类别的</w:t>
      </w:r>
      <w:r>
        <w:rPr>
          <w:rFonts w:hint="eastAsia"/>
        </w:rPr>
        <w:t>方程</w:t>
      </w:r>
      <w:r w:rsidRPr="00B63BE5">
        <w:t>可以与完全不同的指标相提并论</w:t>
      </w:r>
      <w:r>
        <w:rPr>
          <w:rFonts w:hint="eastAsia"/>
        </w:rPr>
        <w:t>。</w:t>
      </w:r>
    </w:p>
    <w:p w14:paraId="4D853C78" w14:textId="54D8048B" w:rsidR="00B94233" w:rsidRDefault="00B94233" w:rsidP="00C532DB">
      <w:pPr>
        <w:pStyle w:val="a8"/>
        <w:numPr>
          <w:ilvl w:val="0"/>
          <w:numId w:val="1"/>
        </w:numPr>
        <w:ind w:firstLineChars="0" w:firstLine="0"/>
      </w:pPr>
      <w:r>
        <w:rPr>
          <w:rFonts w:hint="eastAsia"/>
        </w:rPr>
        <w:t>通过</w:t>
      </w:r>
      <w:r>
        <w:t>Kantorovich-Rubinstein二元性[22]，我们知道</w:t>
      </w:r>
      <w:r w:rsidR="00CB0B3A">
        <w:rPr>
          <w:rFonts w:hint="eastAsia"/>
        </w:rPr>
        <w:t>当</w:t>
      </w:r>
      <w:r w:rsidR="00CB0B3A">
        <w:t>F是1-Lipschitz函数的集合时</w:t>
      </w:r>
      <w:r w:rsidR="00CB0B3A" w:rsidRPr="00CB0B3A">
        <w:rPr>
          <w:position w:val="-12"/>
        </w:rPr>
        <w:object w:dxaOrig="2299" w:dyaOrig="360" w14:anchorId="2DA733EA">
          <v:shape id="_x0000_i1252" type="#_x0000_t75" style="width:115.2pt;height:17.85pt" o:ole="">
            <v:imagedata r:id="rId184" o:title=""/>
          </v:shape>
          <o:OLEObject Type="Embed" ProgID="Equation.DSMT4" ShapeID="_x0000_i1252" DrawAspect="Content" ObjectID="_1597414290" r:id="rId185"/>
        </w:object>
      </w:r>
      <w:r w:rsidR="00CB0B3A">
        <w:t xml:space="preserve"> </w:t>
      </w:r>
      <w:r>
        <w:t>。 此外，如果F是K-Lipschitz函数的集合，我们</w:t>
      </w:r>
      <w:r>
        <w:lastRenderedPageBreak/>
        <w:t>得到</w:t>
      </w:r>
      <w:r w:rsidR="00CB0B3A" w:rsidRPr="00CB0B3A">
        <w:rPr>
          <w:position w:val="-12"/>
        </w:rPr>
        <w:object w:dxaOrig="2560" w:dyaOrig="360" w14:anchorId="271E4370">
          <v:shape id="_x0000_i1257" type="#_x0000_t75" style="width:127.85pt;height:17.85pt" o:ole="">
            <v:imagedata r:id="rId186" o:title=""/>
          </v:shape>
          <o:OLEObject Type="Embed" ProgID="Equation.DSMT4" ShapeID="_x0000_i1257" DrawAspect="Content" ObjectID="_1597414291" r:id="rId187"/>
        </w:object>
      </w:r>
      <w:r>
        <w:t>。</w:t>
      </w:r>
    </w:p>
    <w:p w14:paraId="7E331F56" w14:textId="469623C1" w:rsidR="00CB0B3A" w:rsidRDefault="00CB0B3A" w:rsidP="00CB0B3A">
      <w:pPr>
        <w:pStyle w:val="a8"/>
        <w:numPr>
          <w:ilvl w:val="0"/>
          <w:numId w:val="1"/>
        </w:numPr>
        <w:ind w:firstLineChars="0"/>
      </w:pPr>
      <w:r w:rsidRPr="00CB0B3A">
        <w:rPr>
          <w:rFonts w:hint="eastAsia"/>
        </w:rPr>
        <w:t>当</w:t>
      </w:r>
      <w:r w:rsidRPr="00CB0B3A">
        <w:t>F是所有</w:t>
      </w:r>
      <w:r w:rsidRPr="00CB0B3A">
        <w:t>界定在-1和1之间</w:t>
      </w:r>
      <w:r w:rsidRPr="00CB0B3A">
        <w:t>可测量函数的集合</w:t>
      </w:r>
      <w:r>
        <w:rPr>
          <w:rFonts w:hint="eastAsia"/>
        </w:rPr>
        <w:t>时</w:t>
      </w:r>
      <w:r w:rsidRPr="00CB0B3A">
        <w:t>，（或-1和1之间的所有连续函数），我们检索</w:t>
      </w:r>
      <w:r w:rsidR="003204FD" w:rsidRPr="003204FD">
        <w:rPr>
          <w:position w:val="-12"/>
        </w:rPr>
        <w:object w:dxaOrig="2060" w:dyaOrig="360" w14:anchorId="5B3DB081">
          <v:shape id="_x0000_i1266" type="#_x0000_t75" style="width:103.1pt;height:17.85pt" o:ole="">
            <v:imagedata r:id="rId188" o:title=""/>
          </v:shape>
          <o:OLEObject Type="Embed" ProgID="Equation.DSMT4" ShapeID="_x0000_i1266" DrawAspect="Content" ObjectID="_1597414292" r:id="rId189"/>
        </w:object>
      </w:r>
      <w:r w:rsidR="003204FD">
        <w:rPr>
          <w:rFonts w:hint="eastAsia"/>
        </w:rPr>
        <w:t>的</w:t>
      </w:r>
      <w:r w:rsidRPr="00CB0B3A">
        <w:t>总变差距离[15]。 这已</w:t>
      </w:r>
      <w:r w:rsidR="003204FD">
        <w:rPr>
          <w:rFonts w:hint="eastAsia"/>
        </w:rPr>
        <w:t>然</w:t>
      </w:r>
      <w:r w:rsidRPr="00CB0B3A">
        <w:t>告诉我们，从1-Lipschitz到1-Bounded函数大大改变了空间的拓扑结构，并且</w:t>
      </w:r>
      <w:r w:rsidR="00F43ADD" w:rsidRPr="00F43ADD">
        <w:rPr>
          <w:position w:val="-14"/>
        </w:rPr>
        <w:object w:dxaOrig="1080" w:dyaOrig="400" w14:anchorId="6CB7B7B9">
          <v:shape id="_x0000_i1269" type="#_x0000_t75" style="width:54.15pt;height:20.15pt" o:ole="">
            <v:imagedata r:id="rId190" o:title=""/>
          </v:shape>
          <o:OLEObject Type="Embed" ProgID="Equation.DSMT4" ShapeID="_x0000_i1269" DrawAspect="Content" ObjectID="_1597414293" r:id="rId191"/>
        </w:object>
      </w:r>
      <w:r w:rsidRPr="00CB0B3A">
        <w:t>的</w:t>
      </w:r>
      <w:r w:rsidR="00F43ADD">
        <w:rPr>
          <w:rFonts w:hint="eastAsia"/>
        </w:rPr>
        <w:t>规律</w:t>
      </w:r>
      <w:r w:rsidRPr="00CB0B3A">
        <w:t>作为损失函数（如定理1和2所示）。</w:t>
      </w:r>
    </w:p>
    <w:p w14:paraId="50D80AAE" w14:textId="77777777" w:rsidR="00726186" w:rsidRDefault="00005B2E" w:rsidP="00726186">
      <w:pPr>
        <w:pStyle w:val="a8"/>
        <w:numPr>
          <w:ilvl w:val="0"/>
          <w:numId w:val="1"/>
        </w:numPr>
        <w:ind w:firstLineChars="0"/>
      </w:pPr>
      <w:r w:rsidRPr="00005B2E">
        <w:t>Energy-based GAN（EBGAN）[25]可以被认为是总变差距离的生成方法。这种连接在附录D中有说明和证明。连接的核心是鉴别器将起到最大化方程（4）的作用，</w:t>
      </w:r>
      <w:r w:rsidR="00D03AAD" w:rsidRPr="00005B2E">
        <w:t>而</w:t>
      </w:r>
      <w:r w:rsidRPr="00005B2E">
        <w:t>它的唯一限制是</w:t>
      </w:r>
      <w:r w:rsidR="00D03AAD" w:rsidRPr="00005B2E">
        <w:t>对于某些常数</w:t>
      </w:r>
      <w:r w:rsidRPr="00005B2E">
        <w:t>在0和m之间。 这将使得相同的行为被限制在介于-1和1之间，直到与优化无关的恒定</w:t>
      </w:r>
      <w:r w:rsidR="00726186">
        <w:rPr>
          <w:rFonts w:hint="eastAsia"/>
        </w:rPr>
        <w:t>的</w:t>
      </w:r>
      <w:r w:rsidRPr="00005B2E">
        <w:t>缩放因子。 因此，当鉴别器接近</w:t>
      </w:r>
      <w:r w:rsidR="00726186">
        <w:rPr>
          <w:rFonts w:hint="eastAsia"/>
        </w:rPr>
        <w:t>最优</w:t>
      </w:r>
      <w:r w:rsidRPr="00005B2E">
        <w:t>时，</w:t>
      </w:r>
      <w:r w:rsidR="00726186">
        <w:rPr>
          <w:rFonts w:hint="eastAsia"/>
        </w:rPr>
        <w:t>生成</w:t>
      </w:r>
      <w:r w:rsidRPr="00005B2E">
        <w:t>器的成本将使</w:t>
      </w:r>
      <w:r w:rsidR="00726186">
        <w:rPr>
          <w:rFonts w:hint="eastAsia"/>
        </w:rPr>
        <w:t>总变差距离</w:t>
      </w:r>
      <w:r w:rsidR="00726186" w:rsidRPr="00726186">
        <w:rPr>
          <w:position w:val="-12"/>
        </w:rPr>
        <w:object w:dxaOrig="920" w:dyaOrig="360" w14:anchorId="0A5FE75E">
          <v:shape id="_x0000_i1275" type="#_x0000_t75" style="width:46.1pt;height:17.85pt" o:ole="">
            <v:imagedata r:id="rId192" o:title=""/>
          </v:shape>
          <o:OLEObject Type="Embed" ProgID="Equation.DSMT4" ShapeID="_x0000_i1275" DrawAspect="Content" ObjectID="_1597414294" r:id="rId193"/>
        </w:object>
      </w:r>
      <w:r w:rsidR="00726186">
        <w:t xml:space="preserve"> </w:t>
      </w:r>
      <w:r w:rsidRPr="00005B2E">
        <w:t>近似。</w:t>
      </w:r>
    </w:p>
    <w:p w14:paraId="08E68340" w14:textId="352F31A7" w:rsidR="00005B2E" w:rsidRDefault="00726186" w:rsidP="00726186">
      <w:pPr>
        <w:pStyle w:val="a8"/>
        <w:ind w:left="840" w:firstLineChars="0" w:firstLine="0"/>
      </w:pPr>
      <w:r w:rsidRPr="00726186">
        <w:rPr>
          <w:rFonts w:hint="eastAsia"/>
        </w:rPr>
        <w:t>由于</w:t>
      </w:r>
      <w:r>
        <w:rPr>
          <w:rFonts w:hint="eastAsia"/>
        </w:rPr>
        <w:t>总变差距离</w:t>
      </w:r>
      <w:r w:rsidRPr="00726186">
        <w:rPr>
          <w:rFonts w:hint="eastAsia"/>
        </w:rPr>
        <w:t>显示出与</w:t>
      </w:r>
      <w:r w:rsidRPr="00726186">
        <w:t>JS相同的规律性，可以看出EBGAN将遭</w:t>
      </w:r>
      <w:r w:rsidR="002E0283">
        <w:rPr>
          <w:rFonts w:hint="eastAsia"/>
        </w:rPr>
        <w:t>到</w:t>
      </w:r>
      <w:r w:rsidRPr="00726186">
        <w:t>与经典GAN相同的问题，即不能将鉴别</w:t>
      </w:r>
      <w:proofErr w:type="gramStart"/>
      <w:r w:rsidRPr="00726186">
        <w:t>器训练</w:t>
      </w:r>
      <w:proofErr w:type="gramEnd"/>
      <w:r w:rsidRPr="00726186">
        <w:t>到最优性并且因此将其自身限制</w:t>
      </w:r>
      <w:r w:rsidR="00FB687B">
        <w:rPr>
          <w:rFonts w:hint="eastAsia"/>
        </w:rPr>
        <w:t>在</w:t>
      </w:r>
      <w:r w:rsidRPr="00726186">
        <w:t>非常不完美的梯度。</w:t>
      </w:r>
    </w:p>
    <w:p w14:paraId="7412EFEF" w14:textId="7F946C4C" w:rsidR="00726186" w:rsidRDefault="002E0283" w:rsidP="003B5C55">
      <w:pPr>
        <w:pStyle w:val="a8"/>
        <w:numPr>
          <w:ilvl w:val="0"/>
          <w:numId w:val="1"/>
        </w:numPr>
        <w:ind w:firstLineChars="0"/>
      </w:pPr>
      <w:r w:rsidRPr="002E0283">
        <w:rPr>
          <w:rFonts w:hint="eastAsia"/>
        </w:rPr>
        <w:t>最大平均差异（</w:t>
      </w:r>
      <w:r w:rsidRPr="002E0283">
        <w:t>MMD）[5]是</w:t>
      </w:r>
      <w:r w:rsidRPr="002E0283">
        <w:t>积分概率度量的</w:t>
      </w:r>
      <w:r>
        <w:rPr>
          <w:rFonts w:hint="eastAsia"/>
        </w:rPr>
        <w:t>特殊</w:t>
      </w:r>
      <w:r w:rsidRPr="002E0283">
        <w:t>情况</w:t>
      </w:r>
      <w:r>
        <w:rPr>
          <w:rFonts w:hint="eastAsia"/>
        </w:rPr>
        <w:t>，</w:t>
      </w:r>
      <w:r w:rsidRPr="002E0283">
        <w:t>当</w:t>
      </w:r>
      <w:r w:rsidR="00EB5C97" w:rsidRPr="002E0283">
        <w:t>某些</w:t>
      </w:r>
      <w:r w:rsidR="00EB5C97" w:rsidRPr="003B5C55">
        <w:t>Reproducing Kernel Hilbert Space</w:t>
      </w:r>
      <w:r w:rsidR="00EB5C97" w:rsidRPr="002E0283">
        <w:t>（RKHS）的</w:t>
      </w:r>
      <w:r w:rsidR="00EB5C97" w:rsidRPr="002E0283">
        <w:rPr>
          <w:position w:val="-16"/>
        </w:rPr>
        <w:object w:dxaOrig="2079" w:dyaOrig="440" w14:anchorId="065A7EE7">
          <v:shape id="_x0000_i1285" type="#_x0000_t75" style="width:103.7pt;height:21.9pt" o:ole="">
            <v:imagedata r:id="rId194" o:title=""/>
          </v:shape>
          <o:OLEObject Type="Embed" ProgID="Equation.DSMT4" ShapeID="_x0000_i1285" DrawAspect="Content" ObjectID="_1597414295" r:id="rId195"/>
        </w:object>
      </w:r>
      <w:r w:rsidRPr="002E0283">
        <w:t>与给定的</w:t>
      </w:r>
      <w:r>
        <w:rPr>
          <w:rFonts w:hint="eastAsia"/>
        </w:rPr>
        <w:t>内核</w:t>
      </w:r>
      <w:r w:rsidRPr="002E0283">
        <w:t>k相关时</w:t>
      </w:r>
      <w:r w:rsidR="00EB5C97">
        <w:rPr>
          <w:rFonts w:hint="eastAsia"/>
        </w:rPr>
        <w:t>，</w:t>
      </w:r>
      <w:r w:rsidR="00EB5C97" w:rsidRPr="00EB5C97">
        <w:rPr>
          <w:position w:val="-6"/>
        </w:rPr>
        <w:object w:dxaOrig="1300" w:dyaOrig="279" w14:anchorId="0A4E28A6">
          <v:shape id="_x0000_i1288" type="#_x0000_t75" style="width:65.1pt;height:13.8pt" o:ole="">
            <v:imagedata r:id="rId196" o:title=""/>
          </v:shape>
          <o:OLEObject Type="Embed" ProgID="Equation.DSMT4" ShapeID="_x0000_i1288" DrawAspect="Content" ObjectID="_1597414296" r:id="rId197"/>
        </w:object>
      </w:r>
      <w:r w:rsidR="00EB5C97">
        <w:t xml:space="preserve"> </w:t>
      </w:r>
      <w:r w:rsidRPr="002E0283">
        <w:t>。</w:t>
      </w:r>
      <w:proofErr w:type="gramStart"/>
      <w:r w:rsidRPr="002E0283">
        <w:t>正如[</w:t>
      </w:r>
      <w:proofErr w:type="gramEnd"/>
      <w:r w:rsidRPr="002E0283">
        <w:t>5]所述，我们知道MMD是一个合适的度量标准，而且当内核是通用的时候，它不仅仅是伪计量。在</w:t>
      </w:r>
      <w:r w:rsidR="00EB5C97">
        <w:rPr>
          <w:rFonts w:hint="eastAsia"/>
        </w:rPr>
        <w:t>对于</w:t>
      </w:r>
      <w:r w:rsidR="00EB5C97" w:rsidRPr="00EB5C97">
        <w:rPr>
          <w:position w:val="-6"/>
        </w:rPr>
        <w:object w:dxaOrig="200" w:dyaOrig="220" w14:anchorId="30734A9A">
          <v:shape id="_x0000_i1299" type="#_x0000_t75" style="width:9.8pt;height:10.95pt" o:ole="">
            <v:imagedata r:id="rId198" o:title=""/>
          </v:shape>
          <o:OLEObject Type="Embed" ProgID="Equation.DSMT4" ShapeID="_x0000_i1299" DrawAspect="Content" ObjectID="_1597414297" r:id="rId199"/>
        </w:object>
      </w:r>
      <w:r w:rsidR="00EB5C97" w:rsidRPr="002E0283">
        <w:t>上的归一化Lebesgue</w:t>
      </w:r>
      <w:r w:rsidR="00EB5C97">
        <w:rPr>
          <w:rFonts w:hint="eastAsia"/>
        </w:rPr>
        <w:t>度量</w:t>
      </w:r>
      <w:r w:rsidR="00EB5C97">
        <w:rPr>
          <w:rFonts w:hint="eastAsia"/>
        </w:rPr>
        <w:t>m的方程</w:t>
      </w:r>
      <w:r w:rsidR="00EB5C97" w:rsidRPr="00EB5C97">
        <w:rPr>
          <w:position w:val="-14"/>
        </w:rPr>
        <w:object w:dxaOrig="1320" w:dyaOrig="400" w14:anchorId="4E6DD629">
          <v:shape id="_x0000_i1296" type="#_x0000_t75" style="width:66.25pt;height:20.15pt" o:ole="">
            <v:imagedata r:id="rId200" o:title=""/>
          </v:shape>
          <o:OLEObject Type="Embed" ProgID="Equation.DSMT4" ShapeID="_x0000_i1296" DrawAspect="Content" ObjectID="_1597414298" r:id="rId201"/>
        </w:object>
      </w:r>
      <w:r w:rsidRPr="002E0283">
        <w:t>的特定情况下，我们知道F中包含</w:t>
      </w:r>
      <w:r w:rsidR="00EB5C97" w:rsidRPr="00EB5C97">
        <w:rPr>
          <w:position w:val="-16"/>
        </w:rPr>
        <w:object w:dxaOrig="2120" w:dyaOrig="440" w14:anchorId="723FC915">
          <v:shape id="_x0000_i1302" type="#_x0000_t75" style="width:106pt;height:21.9pt" o:ole="">
            <v:imagedata r:id="rId202" o:title=""/>
          </v:shape>
          <o:OLEObject Type="Embed" ProgID="Equation.DSMT4" ShapeID="_x0000_i1302" DrawAspect="Content" ObjectID="_1597414299" r:id="rId203"/>
        </w:object>
      </w:r>
      <w:r w:rsidRPr="002E0283">
        <w:t>，因此</w:t>
      </w:r>
      <w:r w:rsidR="00EB5C97" w:rsidRPr="00CB0B3A">
        <w:rPr>
          <w:position w:val="-12"/>
        </w:rPr>
        <w:object w:dxaOrig="2160" w:dyaOrig="360" w14:anchorId="23E6C857">
          <v:shape id="_x0000_i1305" type="#_x0000_t75" style="width:108.3pt;height:17.85pt" o:ole="">
            <v:imagedata r:id="rId204" o:title=""/>
          </v:shape>
          <o:OLEObject Type="Embed" ProgID="Equation.DSMT4" ShapeID="_x0000_i1305" DrawAspect="Content" ObjectID="_1597414300" r:id="rId205"/>
        </w:object>
      </w:r>
      <w:r w:rsidRPr="002E0283">
        <w:t>）作为损失函数的MMD距离的规律性至少与</w:t>
      </w:r>
      <w:r w:rsidR="00654FCF">
        <w:rPr>
          <w:rFonts w:hint="eastAsia"/>
        </w:rPr>
        <w:t>总变差</w:t>
      </w:r>
      <w:r w:rsidRPr="002E0283">
        <w:t>之一一样差。然而，这是</w:t>
      </w:r>
      <w:r w:rsidRPr="002E0283">
        <w:rPr>
          <w:rFonts w:hint="eastAsia"/>
        </w:rPr>
        <w:t>一个非常极端的情况，因为我们需要一个非常强大的内核来逼近整个</w:t>
      </w:r>
      <w:r w:rsidR="00F46E51" w:rsidRPr="00FD4D03">
        <w:rPr>
          <w:position w:val="-4"/>
        </w:rPr>
        <w:object w:dxaOrig="279" w:dyaOrig="300" w14:anchorId="2DAF1AB2">
          <v:shape id="_x0000_i1310" type="#_x0000_t75" style="width:13.8pt;height:15pt" o:ole="">
            <v:imagedata r:id="rId206" o:title=""/>
          </v:shape>
          <o:OLEObject Type="Embed" ProgID="Equation.DSMT4" ShapeID="_x0000_i1310" DrawAspect="Content" ObjectID="_1597414301" r:id="rId207"/>
        </w:object>
      </w:r>
      <w:r w:rsidRPr="002E0283">
        <w:t>。然而，即使是Gaussian内核也能够检测出微小的噪声</w:t>
      </w:r>
      <w:r w:rsidR="00F46E51">
        <w:rPr>
          <w:rFonts w:hint="eastAsia"/>
        </w:rPr>
        <w:t>模型</w:t>
      </w:r>
      <w:r w:rsidRPr="002E0283">
        <w:t>，如[20]所证明的那样。这表明，特别是对于低带宽内核，距离可能接近饱和状态，类似于总变差或JS。这显然不一定是每个内核的情况，并且</w:t>
      </w:r>
      <w:r w:rsidR="00F46E51">
        <w:rPr>
          <w:rFonts w:hint="eastAsia"/>
        </w:rPr>
        <w:t>寻找</w:t>
      </w:r>
      <w:r w:rsidRPr="002E0283">
        <w:t>出如何以及哪些不同的MMD更接近Wasserstein或总变差距离是一个有趣的研究课题</w:t>
      </w:r>
      <w:r w:rsidR="00F46E51">
        <w:rPr>
          <w:rFonts w:hint="eastAsia"/>
        </w:rPr>
        <w:t>。</w:t>
      </w:r>
    </w:p>
    <w:p w14:paraId="7C0BA940" w14:textId="499EAC27" w:rsidR="00000265" w:rsidRDefault="00000265" w:rsidP="000F0FFE">
      <w:pPr>
        <w:pStyle w:val="a8"/>
        <w:ind w:left="840" w:firstLineChars="0" w:firstLine="0"/>
      </w:pPr>
      <w:r w:rsidRPr="00000265">
        <w:t>MMD的一个重要方面是通过内核技巧，不需要为RKHS的球提供单独的网络来最大化方程（4）。但是，这样做的缺点是评估MMD距离的计算成本会</w:t>
      </w:r>
      <w:r w:rsidR="00802E30">
        <w:rPr>
          <w:rFonts w:hint="eastAsia"/>
        </w:rPr>
        <w:t>以</w:t>
      </w:r>
      <w:r w:rsidRPr="00000265">
        <w:t>二次方的增长</w:t>
      </w:r>
      <w:r w:rsidR="000F0FFE">
        <w:rPr>
          <w:rFonts w:hint="eastAsia"/>
        </w:rPr>
        <w:t>速度</w:t>
      </w:r>
      <w:r w:rsidRPr="00000265">
        <w:t>而增加。 用于估计（4）中预期的样本量。 最后一点使得MMD具有有限的可扩展性，并且有时不适用于许多现实生活中的应用程序。 MMD [5]有线性计算成本的估计值，在很多情况下MMD非常有用，但它们的样本复杂度也较差。</w:t>
      </w:r>
    </w:p>
    <w:p w14:paraId="673F30B4" w14:textId="000292D5" w:rsidR="000F0FFE" w:rsidRDefault="00786E83" w:rsidP="00786E83">
      <w:pPr>
        <w:pStyle w:val="a8"/>
        <w:numPr>
          <w:ilvl w:val="0"/>
          <w:numId w:val="1"/>
        </w:numPr>
        <w:ind w:firstLineChars="0"/>
        <w:rPr>
          <w:rFonts w:hint="eastAsia"/>
        </w:rPr>
      </w:pPr>
      <w:r w:rsidRPr="00786E83">
        <w:t>Generative  Moment  Matching  Networks  (GMMNs) [10,2]是MMD的一</w:t>
      </w:r>
      <w:r>
        <w:rPr>
          <w:rFonts w:hint="eastAsia"/>
        </w:rPr>
        <w:t>个</w:t>
      </w:r>
      <w:r w:rsidRPr="00786E83">
        <w:t>对应</w:t>
      </w:r>
      <w:r>
        <w:rPr>
          <w:rFonts w:hint="eastAsia"/>
        </w:rPr>
        <w:t>模型</w:t>
      </w:r>
      <w:r w:rsidRPr="00786E83">
        <w:t>。通过对核化公式序列（4）进行反向推导，他们直接优化了</w:t>
      </w:r>
      <w:r w:rsidRPr="00786E83">
        <w:rPr>
          <w:position w:val="-12"/>
        </w:rPr>
        <w:object w:dxaOrig="1260" w:dyaOrig="360" w14:anchorId="7F66BEF4">
          <v:shape id="_x0000_i1320" type="#_x0000_t75" style="width:62.8pt;height:17.85pt" o:ole="">
            <v:imagedata r:id="rId208" o:title=""/>
          </v:shape>
          <o:OLEObject Type="Embed" ProgID="Equation.DSMT4" ShapeID="_x0000_i1320" DrawAspect="Content" ObjectID="_1597414302" r:id="rId209"/>
        </w:object>
      </w:r>
      <w:r w:rsidRPr="00786E83">
        <w:t>（当前一项中的</w:t>
      </w:r>
      <w:r>
        <w:rPr>
          <w:rFonts w:hint="eastAsia"/>
        </w:rPr>
        <w:t>是F</w:t>
      </w:r>
      <w:r w:rsidRPr="00786E83">
        <w:t>时，</w:t>
      </w:r>
      <w:r>
        <w:rPr>
          <w:rFonts w:hint="eastAsia"/>
        </w:rPr>
        <w:t>则是</w:t>
      </w:r>
      <w:r w:rsidRPr="00786E83">
        <w:t>IPM）。如上所述，这具有不需要单独的网络来近似最大化等式（4）的优点。但是，GMMN的适用性有限。对于不成功的部分解释是二次成本作为样本数量和低带宽内核</w:t>
      </w:r>
      <w:r>
        <w:rPr>
          <w:rFonts w:hint="eastAsia"/>
        </w:rPr>
        <w:t>中</w:t>
      </w:r>
      <w:r w:rsidRPr="00786E83">
        <w:t>消失的梯度的函数。此外，实际使用的某些内核可能不适合在高维样本空间（例如自然图像）中捕获非常复杂的距离。 [19]表</w:t>
      </w:r>
      <w:r w:rsidRPr="00786E83">
        <w:lastRenderedPageBreak/>
        <w:t>明，对于典型的高斯MMD测试来说，可靠性（因为它的统计测试接近1的能力），我们需要使样</w:t>
      </w:r>
      <w:r w:rsidRPr="00786E83">
        <w:rPr>
          <w:rFonts w:hint="eastAsia"/>
        </w:rPr>
        <w:t>本的数量随着维数的数量线性增长。由于</w:t>
      </w:r>
      <w:r w:rsidRPr="00786E83">
        <w:t>MMD计算成本与用于估计方程（4）的批次中的样本数量成二次方式地增长，这使得具有估计的成本与维度的数量成二次方，这使得它非常不适用于高维问题。实际上，对于像64x64图像那样标准的东西，我们需要大小至少为4096的小型号（不考虑[19]的范围内的常数，这将使这个数字大得多）和每次迭代的总成本40962，结束使用标准批量大小为64时，比GAN迭代多5个数量级</w:t>
      </w:r>
    </w:p>
    <w:p w14:paraId="1FDAC7C7" w14:textId="1D165FEB" w:rsidR="000F0FFE" w:rsidRDefault="00BD02EA" w:rsidP="000F0FFE">
      <w:pPr>
        <w:pStyle w:val="a8"/>
        <w:ind w:left="840" w:firstLineChars="0" w:firstLine="0"/>
      </w:pPr>
      <w:r w:rsidRPr="00BD02EA">
        <w:rPr>
          <w:rFonts w:hint="eastAsia"/>
        </w:rPr>
        <w:t>话虽如此，这些数字对于</w:t>
      </w:r>
      <w:r w:rsidRPr="00BD02EA">
        <w:t>MMD来说可能有点不公平，因为我们将GAN的经验样本复杂性与MMD的理论样本复杂性进行比较，后者往往更糟糕。 然而，在最初的GMMN论文[10]中，他们确实使用了1000的小批量，比标准的32或64大得多（即使这是在二次计算成本中产生的）。 虽然具有线性计算成本的估计值是样本数量的函数[5]，但它们具有更差的样本复杂性，据我们所知，它们尚未应用于GMMN等生成环境中。</w:t>
      </w:r>
    </w:p>
    <w:p w14:paraId="7E6A866B" w14:textId="759924C5" w:rsidR="00BD02EA" w:rsidRDefault="00BD02EA" w:rsidP="00BD02EA">
      <w:pPr>
        <w:pStyle w:val="a8"/>
        <w:ind w:left="840" w:firstLineChars="0"/>
      </w:pPr>
      <w:r w:rsidRPr="00BD02EA">
        <w:rPr>
          <w:rFonts w:hint="eastAsia"/>
        </w:rPr>
        <w:t>在另一个伟大的研究领域，</w:t>
      </w:r>
      <w:r w:rsidRPr="00BD02EA">
        <w:t>[14]的最近的工作探讨了在</w:t>
      </w:r>
      <w:r>
        <w:rPr>
          <w:rFonts w:hint="eastAsia"/>
        </w:rPr>
        <w:t>受限</w:t>
      </w:r>
      <w:r w:rsidRPr="00BD02EA">
        <w:t>玻尔兹曼机器学习离散空间的背景下使用</w:t>
      </w:r>
      <w:r>
        <w:rPr>
          <w:rFonts w:hint="eastAsia"/>
        </w:rPr>
        <w:t>Wasserstein</w:t>
      </w:r>
      <w:r w:rsidRPr="00BD02EA">
        <w:t xml:space="preserve">距离。 </w:t>
      </w:r>
      <w:proofErr w:type="gramStart"/>
      <w:r w:rsidRPr="00BD02EA">
        <w:t>乍</w:t>
      </w:r>
      <w:proofErr w:type="gramEnd"/>
      <w:r w:rsidRPr="00BD02EA">
        <w:t>一看动机可能看起来很不一样，因为流形设置仅限于连续空间，而在有限的离散空间中，弱和强拓扑（分别是W和JS的拓扑）</w:t>
      </w:r>
      <w:r>
        <w:rPr>
          <w:rFonts w:hint="eastAsia"/>
        </w:rPr>
        <w:t>会</w:t>
      </w:r>
      <w:r w:rsidRPr="00BD02EA">
        <w:t>重合。</w:t>
      </w:r>
      <w:r w:rsidR="00CB056F" w:rsidRPr="00CB056F">
        <w:rPr>
          <w:rFonts w:hint="eastAsia"/>
        </w:rPr>
        <w:t>然而，最后还有更多的共同点而不是关于我们的动机。我们都希望以一种利用底层空间几何形状的方式比较分布，而</w:t>
      </w:r>
      <w:r w:rsidR="00CB056F" w:rsidRPr="00CB056F">
        <w:t>Wasserstein允许我们做到这一点。</w:t>
      </w:r>
    </w:p>
    <w:p w14:paraId="0F248338" w14:textId="54D59708" w:rsidR="005E3E8D" w:rsidRDefault="005E3E8D" w:rsidP="00BD02EA">
      <w:pPr>
        <w:pStyle w:val="a8"/>
        <w:ind w:left="840" w:firstLineChars="0"/>
      </w:pPr>
      <w:r w:rsidRPr="005E3E8D">
        <w:rPr>
          <w:rFonts w:hint="eastAsia"/>
        </w:rPr>
        <w:t>最后，</w:t>
      </w:r>
      <w:r w:rsidRPr="005E3E8D">
        <w:t>[3]的工作显示了计算不同分布之间的Wasserstein距离的新算法。 我们相信这个方向非常重要，也许可能会导致评估生成模型的新方法。</w:t>
      </w:r>
    </w:p>
    <w:p w14:paraId="210FEF17" w14:textId="78D3C702" w:rsidR="004D326A" w:rsidRDefault="004D326A" w:rsidP="004D326A">
      <w:pPr>
        <w:pStyle w:val="1"/>
        <w:numPr>
          <w:ilvl w:val="0"/>
          <w:numId w:val="3"/>
        </w:numPr>
      </w:pPr>
      <w:r>
        <w:t xml:space="preserve"> C</w:t>
      </w:r>
      <w:r>
        <w:rPr>
          <w:rFonts w:hint="eastAsia"/>
        </w:rPr>
        <w:t>onclusion</w:t>
      </w:r>
    </w:p>
    <w:p w14:paraId="7D8FA2B7" w14:textId="5682CC97" w:rsidR="004D326A" w:rsidRDefault="004D326A" w:rsidP="004D326A">
      <w:pPr>
        <w:ind w:firstLine="420"/>
      </w:pPr>
      <w:r w:rsidRPr="004D326A">
        <w:rPr>
          <w:rFonts w:hint="eastAsia"/>
        </w:rPr>
        <w:t>我们引入了一种算法，我们认为</w:t>
      </w:r>
      <w:r w:rsidRPr="004D326A">
        <w:t>WGAN是传统GAN</w:t>
      </w:r>
      <w:r>
        <w:rPr>
          <w:rFonts w:hint="eastAsia"/>
        </w:rPr>
        <w:t>训练</w:t>
      </w:r>
      <w:r w:rsidRPr="004D326A">
        <w:t>的替代方案。 在这个新模型中，我们展示了我们可以提高学习的稳定性，摆脱模式崩溃等问题，并提供有用的调试和超参数搜索的有意义的学习曲线。 此外，</w:t>
      </w:r>
      <w:r>
        <w:rPr>
          <w:rFonts w:hint="eastAsia"/>
        </w:rPr>
        <w:t>我们</w:t>
      </w:r>
      <w:r w:rsidRPr="004D326A">
        <w:t>表示相应的优化问题是合理的，并提供了广泛的理论工作，突出了与分布之间的其他距离的深层联系</w:t>
      </w:r>
      <w:r>
        <w:rPr>
          <w:rFonts w:hint="eastAsia"/>
        </w:rPr>
        <w:t>。</w:t>
      </w:r>
    </w:p>
    <w:p w14:paraId="72EFA71A" w14:textId="77777777" w:rsidR="004D326A" w:rsidRPr="004D326A" w:rsidRDefault="004D326A" w:rsidP="004D326A">
      <w:pPr>
        <w:ind w:firstLine="420"/>
        <w:rPr>
          <w:rFonts w:hint="eastAsia"/>
        </w:rPr>
      </w:pPr>
    </w:p>
    <w:p w14:paraId="587DF5B7" w14:textId="77777777" w:rsidR="004D326A" w:rsidRPr="004D326A" w:rsidRDefault="004D326A" w:rsidP="004D326A">
      <w:pPr>
        <w:pStyle w:val="a8"/>
        <w:ind w:left="786" w:firstLineChars="0" w:firstLine="0"/>
        <w:rPr>
          <w:rFonts w:hint="eastAsia"/>
        </w:rPr>
      </w:pPr>
    </w:p>
    <w:sectPr w:rsidR="004D326A" w:rsidRPr="004D32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08F602" w14:textId="77777777" w:rsidR="006D55A9" w:rsidRDefault="006D55A9" w:rsidP="00AA136C">
      <w:r>
        <w:separator/>
      </w:r>
    </w:p>
  </w:endnote>
  <w:endnote w:type="continuationSeparator" w:id="0">
    <w:p w14:paraId="0A45BF93" w14:textId="77777777" w:rsidR="006D55A9" w:rsidRDefault="006D55A9" w:rsidP="00AA13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EE3471" w14:textId="77777777" w:rsidR="006D55A9" w:rsidRDefault="006D55A9" w:rsidP="00AA136C">
      <w:r>
        <w:separator/>
      </w:r>
    </w:p>
  </w:footnote>
  <w:footnote w:type="continuationSeparator" w:id="0">
    <w:p w14:paraId="5EC1006D" w14:textId="77777777" w:rsidR="006D55A9" w:rsidRDefault="006D55A9" w:rsidP="00AA13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2451F"/>
    <w:multiLevelType w:val="hybridMultilevel"/>
    <w:tmpl w:val="C820EA2C"/>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2BC02B5F"/>
    <w:multiLevelType w:val="hybridMultilevel"/>
    <w:tmpl w:val="602E46C0"/>
    <w:lvl w:ilvl="0" w:tplc="78525B06">
      <w:start w:val="6"/>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57CE3B90"/>
    <w:multiLevelType w:val="multilevel"/>
    <w:tmpl w:val="12884340"/>
    <w:lvl w:ilvl="0">
      <w:start w:val="1"/>
      <w:numFmt w:val="decimal"/>
      <w:lvlText w:val="%1."/>
      <w:lvlJc w:val="left"/>
      <w:pPr>
        <w:ind w:left="785" w:hanging="360"/>
      </w:pPr>
      <w:rPr>
        <w:rFonts w:hint="default"/>
      </w:rPr>
    </w:lvl>
    <w:lvl w:ilvl="1">
      <w:start w:val="1"/>
      <w:numFmt w:val="decimal"/>
      <w:isLgl/>
      <w:lvlText w:val="%1.%2"/>
      <w:lvlJc w:val="left"/>
      <w:pPr>
        <w:ind w:left="981" w:hanging="555"/>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1089"/>
    <w:rsid w:val="00000265"/>
    <w:rsid w:val="00005B2E"/>
    <w:rsid w:val="0001660D"/>
    <w:rsid w:val="000170F3"/>
    <w:rsid w:val="00054E84"/>
    <w:rsid w:val="00056E29"/>
    <w:rsid w:val="00063FFB"/>
    <w:rsid w:val="00080EE0"/>
    <w:rsid w:val="00091945"/>
    <w:rsid w:val="000A01CF"/>
    <w:rsid w:val="000E4A75"/>
    <w:rsid w:val="000F0FFE"/>
    <w:rsid w:val="000F4977"/>
    <w:rsid w:val="00101578"/>
    <w:rsid w:val="00101E49"/>
    <w:rsid w:val="00120251"/>
    <w:rsid w:val="00134830"/>
    <w:rsid w:val="001564E7"/>
    <w:rsid w:val="00185BF5"/>
    <w:rsid w:val="001956BB"/>
    <w:rsid w:val="001A02B7"/>
    <w:rsid w:val="001B003E"/>
    <w:rsid w:val="001B10D1"/>
    <w:rsid w:val="001C05F0"/>
    <w:rsid w:val="001C068E"/>
    <w:rsid w:val="001C4030"/>
    <w:rsid w:val="001D725F"/>
    <w:rsid w:val="001E094E"/>
    <w:rsid w:val="001E34A4"/>
    <w:rsid w:val="00204FF2"/>
    <w:rsid w:val="00207B9F"/>
    <w:rsid w:val="00231F57"/>
    <w:rsid w:val="00241EB3"/>
    <w:rsid w:val="002463E4"/>
    <w:rsid w:val="00252C0A"/>
    <w:rsid w:val="002569B9"/>
    <w:rsid w:val="0028467C"/>
    <w:rsid w:val="00286D75"/>
    <w:rsid w:val="002A02AF"/>
    <w:rsid w:val="002B7F00"/>
    <w:rsid w:val="002C09E4"/>
    <w:rsid w:val="002C4C27"/>
    <w:rsid w:val="002E0283"/>
    <w:rsid w:val="002E0776"/>
    <w:rsid w:val="002E3A9B"/>
    <w:rsid w:val="002E79AB"/>
    <w:rsid w:val="00300690"/>
    <w:rsid w:val="0031461E"/>
    <w:rsid w:val="003204FD"/>
    <w:rsid w:val="003220FA"/>
    <w:rsid w:val="003265D1"/>
    <w:rsid w:val="00340C3A"/>
    <w:rsid w:val="00345606"/>
    <w:rsid w:val="003460F7"/>
    <w:rsid w:val="003472D3"/>
    <w:rsid w:val="00347AEB"/>
    <w:rsid w:val="00350320"/>
    <w:rsid w:val="00355E9B"/>
    <w:rsid w:val="00361CA8"/>
    <w:rsid w:val="003721F9"/>
    <w:rsid w:val="00384ED8"/>
    <w:rsid w:val="00385421"/>
    <w:rsid w:val="00396CCA"/>
    <w:rsid w:val="003B01FF"/>
    <w:rsid w:val="003B1EA8"/>
    <w:rsid w:val="003B27E8"/>
    <w:rsid w:val="003B5C55"/>
    <w:rsid w:val="003C42C3"/>
    <w:rsid w:val="003D1415"/>
    <w:rsid w:val="00404927"/>
    <w:rsid w:val="00413271"/>
    <w:rsid w:val="00425256"/>
    <w:rsid w:val="00470E0B"/>
    <w:rsid w:val="00477E82"/>
    <w:rsid w:val="0048042A"/>
    <w:rsid w:val="00485930"/>
    <w:rsid w:val="00491BE3"/>
    <w:rsid w:val="004A4DC6"/>
    <w:rsid w:val="004C0A98"/>
    <w:rsid w:val="004C242F"/>
    <w:rsid w:val="004D326A"/>
    <w:rsid w:val="005071E6"/>
    <w:rsid w:val="00513572"/>
    <w:rsid w:val="005138A4"/>
    <w:rsid w:val="00550116"/>
    <w:rsid w:val="00576D0C"/>
    <w:rsid w:val="00596522"/>
    <w:rsid w:val="00597583"/>
    <w:rsid w:val="005A4D0B"/>
    <w:rsid w:val="005A6C96"/>
    <w:rsid w:val="005C08C2"/>
    <w:rsid w:val="005C3CDC"/>
    <w:rsid w:val="005D0FE8"/>
    <w:rsid w:val="005D3C56"/>
    <w:rsid w:val="005E3E8D"/>
    <w:rsid w:val="006041B1"/>
    <w:rsid w:val="00605F52"/>
    <w:rsid w:val="00614183"/>
    <w:rsid w:val="0061541B"/>
    <w:rsid w:val="006435E4"/>
    <w:rsid w:val="00650037"/>
    <w:rsid w:val="00654FCF"/>
    <w:rsid w:val="00681259"/>
    <w:rsid w:val="006832FA"/>
    <w:rsid w:val="00694AB4"/>
    <w:rsid w:val="006C0216"/>
    <w:rsid w:val="006D55A9"/>
    <w:rsid w:val="006E5AE4"/>
    <w:rsid w:val="00714B6B"/>
    <w:rsid w:val="0072118D"/>
    <w:rsid w:val="00721792"/>
    <w:rsid w:val="007241E2"/>
    <w:rsid w:val="00725E0A"/>
    <w:rsid w:val="00726186"/>
    <w:rsid w:val="007330AB"/>
    <w:rsid w:val="00783FA7"/>
    <w:rsid w:val="00786E83"/>
    <w:rsid w:val="007970A3"/>
    <w:rsid w:val="007C0289"/>
    <w:rsid w:val="007E695B"/>
    <w:rsid w:val="007F711C"/>
    <w:rsid w:val="00800CDB"/>
    <w:rsid w:val="00802E30"/>
    <w:rsid w:val="00837A32"/>
    <w:rsid w:val="00895EFC"/>
    <w:rsid w:val="008960C1"/>
    <w:rsid w:val="008A0511"/>
    <w:rsid w:val="008A555B"/>
    <w:rsid w:val="008B3960"/>
    <w:rsid w:val="008B7886"/>
    <w:rsid w:val="008E2225"/>
    <w:rsid w:val="008E7D70"/>
    <w:rsid w:val="008F3B14"/>
    <w:rsid w:val="00901FEA"/>
    <w:rsid w:val="00904274"/>
    <w:rsid w:val="0091007F"/>
    <w:rsid w:val="00917B23"/>
    <w:rsid w:val="00921DF6"/>
    <w:rsid w:val="00922D1F"/>
    <w:rsid w:val="00924EF6"/>
    <w:rsid w:val="00942A8D"/>
    <w:rsid w:val="00983DAA"/>
    <w:rsid w:val="009B26D3"/>
    <w:rsid w:val="009C43E8"/>
    <w:rsid w:val="009C6494"/>
    <w:rsid w:val="009D7E2A"/>
    <w:rsid w:val="009E44F1"/>
    <w:rsid w:val="009E5B6B"/>
    <w:rsid w:val="009F126E"/>
    <w:rsid w:val="009F4A05"/>
    <w:rsid w:val="00A10788"/>
    <w:rsid w:val="00A14629"/>
    <w:rsid w:val="00A55E70"/>
    <w:rsid w:val="00A61089"/>
    <w:rsid w:val="00A63FEE"/>
    <w:rsid w:val="00A77639"/>
    <w:rsid w:val="00AA136C"/>
    <w:rsid w:val="00B02FC4"/>
    <w:rsid w:val="00B0426A"/>
    <w:rsid w:val="00B07A0C"/>
    <w:rsid w:val="00B15BEB"/>
    <w:rsid w:val="00B179AF"/>
    <w:rsid w:val="00B34BAD"/>
    <w:rsid w:val="00B4113F"/>
    <w:rsid w:val="00B56DE2"/>
    <w:rsid w:val="00B63BE5"/>
    <w:rsid w:val="00B71EC9"/>
    <w:rsid w:val="00B72F15"/>
    <w:rsid w:val="00B84064"/>
    <w:rsid w:val="00B91EC0"/>
    <w:rsid w:val="00B94233"/>
    <w:rsid w:val="00BD02EA"/>
    <w:rsid w:val="00C06662"/>
    <w:rsid w:val="00C212A6"/>
    <w:rsid w:val="00C23D83"/>
    <w:rsid w:val="00C25C64"/>
    <w:rsid w:val="00C30ED4"/>
    <w:rsid w:val="00C36582"/>
    <w:rsid w:val="00C80F95"/>
    <w:rsid w:val="00CB056F"/>
    <w:rsid w:val="00CB0B3A"/>
    <w:rsid w:val="00CC4E23"/>
    <w:rsid w:val="00CD2137"/>
    <w:rsid w:val="00CD462C"/>
    <w:rsid w:val="00D03AAD"/>
    <w:rsid w:val="00D064BD"/>
    <w:rsid w:val="00D2042B"/>
    <w:rsid w:val="00D21B06"/>
    <w:rsid w:val="00D449C4"/>
    <w:rsid w:val="00D56A73"/>
    <w:rsid w:val="00D64CC3"/>
    <w:rsid w:val="00D75C1A"/>
    <w:rsid w:val="00DA715F"/>
    <w:rsid w:val="00DD0629"/>
    <w:rsid w:val="00DF1814"/>
    <w:rsid w:val="00DF4D5C"/>
    <w:rsid w:val="00E00790"/>
    <w:rsid w:val="00E03C5B"/>
    <w:rsid w:val="00E23754"/>
    <w:rsid w:val="00E3059B"/>
    <w:rsid w:val="00E62B99"/>
    <w:rsid w:val="00E7172F"/>
    <w:rsid w:val="00E809F2"/>
    <w:rsid w:val="00E85AB3"/>
    <w:rsid w:val="00E94299"/>
    <w:rsid w:val="00EA18F1"/>
    <w:rsid w:val="00EA4967"/>
    <w:rsid w:val="00EA60F9"/>
    <w:rsid w:val="00EB0361"/>
    <w:rsid w:val="00EB0772"/>
    <w:rsid w:val="00EB5C97"/>
    <w:rsid w:val="00ED2591"/>
    <w:rsid w:val="00EF2EF6"/>
    <w:rsid w:val="00EF4AE6"/>
    <w:rsid w:val="00F1638D"/>
    <w:rsid w:val="00F43ADD"/>
    <w:rsid w:val="00F46E51"/>
    <w:rsid w:val="00F56B4A"/>
    <w:rsid w:val="00F83E1F"/>
    <w:rsid w:val="00F851EE"/>
    <w:rsid w:val="00F8585D"/>
    <w:rsid w:val="00F87A3C"/>
    <w:rsid w:val="00F912F5"/>
    <w:rsid w:val="00FA227C"/>
    <w:rsid w:val="00FB687B"/>
    <w:rsid w:val="00FB76D4"/>
    <w:rsid w:val="00FC4FDE"/>
    <w:rsid w:val="00FC5404"/>
    <w:rsid w:val="00FD4D03"/>
    <w:rsid w:val="00FF2F2B"/>
    <w:rsid w:val="00FF4C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ABD076"/>
  <w15:chartTrackingRefBased/>
  <w15:docId w15:val="{EDAE8B19-DE96-4255-87D0-547D24DEE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1357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17B2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13572"/>
    <w:rPr>
      <w:b/>
      <w:bCs/>
      <w:kern w:val="44"/>
      <w:sz w:val="44"/>
      <w:szCs w:val="44"/>
    </w:rPr>
  </w:style>
  <w:style w:type="paragraph" w:styleId="a3">
    <w:name w:val="header"/>
    <w:basedOn w:val="a"/>
    <w:link w:val="a4"/>
    <w:uiPriority w:val="99"/>
    <w:unhideWhenUsed/>
    <w:rsid w:val="00AA13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A136C"/>
    <w:rPr>
      <w:sz w:val="18"/>
      <w:szCs w:val="18"/>
    </w:rPr>
  </w:style>
  <w:style w:type="paragraph" w:styleId="a5">
    <w:name w:val="footer"/>
    <w:basedOn w:val="a"/>
    <w:link w:val="a6"/>
    <w:uiPriority w:val="99"/>
    <w:unhideWhenUsed/>
    <w:rsid w:val="00AA136C"/>
    <w:pPr>
      <w:tabs>
        <w:tab w:val="center" w:pos="4153"/>
        <w:tab w:val="right" w:pos="8306"/>
      </w:tabs>
      <w:snapToGrid w:val="0"/>
      <w:jc w:val="left"/>
    </w:pPr>
    <w:rPr>
      <w:sz w:val="18"/>
      <w:szCs w:val="18"/>
    </w:rPr>
  </w:style>
  <w:style w:type="character" w:customStyle="1" w:styleId="a6">
    <w:name w:val="页脚 字符"/>
    <w:basedOn w:val="a0"/>
    <w:link w:val="a5"/>
    <w:uiPriority w:val="99"/>
    <w:rsid w:val="00AA136C"/>
    <w:rPr>
      <w:sz w:val="18"/>
      <w:szCs w:val="18"/>
    </w:rPr>
  </w:style>
  <w:style w:type="paragraph" w:styleId="a7">
    <w:name w:val="Normal (Web)"/>
    <w:basedOn w:val="a"/>
    <w:uiPriority w:val="99"/>
    <w:semiHidden/>
    <w:unhideWhenUsed/>
    <w:rsid w:val="002E3A9B"/>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2E3A9B"/>
  </w:style>
  <w:style w:type="character" w:customStyle="1" w:styleId="mjxassistivemathml">
    <w:name w:val="mjx_assistive_mathml"/>
    <w:basedOn w:val="a0"/>
    <w:rsid w:val="002E3A9B"/>
  </w:style>
  <w:style w:type="paragraph" w:customStyle="1" w:styleId="MTDisplayEquation">
    <w:name w:val="MTDisplayEquation"/>
    <w:basedOn w:val="a"/>
    <w:link w:val="MTDisplayEquation0"/>
    <w:rsid w:val="005D3C56"/>
    <w:pPr>
      <w:ind w:firstLine="420"/>
    </w:pPr>
  </w:style>
  <w:style w:type="character" w:customStyle="1" w:styleId="MTDisplayEquation0">
    <w:name w:val="MTDisplayEquation 字符"/>
    <w:basedOn w:val="a0"/>
    <w:link w:val="MTDisplayEquation"/>
    <w:rsid w:val="005D3C56"/>
  </w:style>
  <w:style w:type="paragraph" w:styleId="a8">
    <w:name w:val="List Paragraph"/>
    <w:basedOn w:val="a"/>
    <w:uiPriority w:val="34"/>
    <w:qFormat/>
    <w:rsid w:val="005D3C56"/>
    <w:pPr>
      <w:ind w:firstLineChars="200" w:firstLine="420"/>
    </w:pPr>
  </w:style>
  <w:style w:type="paragraph" w:styleId="a9">
    <w:name w:val="Balloon Text"/>
    <w:basedOn w:val="a"/>
    <w:link w:val="aa"/>
    <w:uiPriority w:val="99"/>
    <w:semiHidden/>
    <w:unhideWhenUsed/>
    <w:rsid w:val="00CC4E23"/>
    <w:rPr>
      <w:sz w:val="18"/>
      <w:szCs w:val="18"/>
    </w:rPr>
  </w:style>
  <w:style w:type="character" w:customStyle="1" w:styleId="aa">
    <w:name w:val="批注框文本 字符"/>
    <w:basedOn w:val="a0"/>
    <w:link w:val="a9"/>
    <w:uiPriority w:val="99"/>
    <w:semiHidden/>
    <w:rsid w:val="00CC4E23"/>
    <w:rPr>
      <w:sz w:val="18"/>
      <w:szCs w:val="18"/>
    </w:rPr>
  </w:style>
  <w:style w:type="character" w:customStyle="1" w:styleId="20">
    <w:name w:val="标题 2 字符"/>
    <w:basedOn w:val="a0"/>
    <w:link w:val="2"/>
    <w:uiPriority w:val="9"/>
    <w:rsid w:val="00917B23"/>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8448400">
      <w:bodyDiv w:val="1"/>
      <w:marLeft w:val="0"/>
      <w:marRight w:val="0"/>
      <w:marTop w:val="0"/>
      <w:marBottom w:val="0"/>
      <w:divBdr>
        <w:top w:val="none" w:sz="0" w:space="0" w:color="auto"/>
        <w:left w:val="none" w:sz="0" w:space="0" w:color="auto"/>
        <w:bottom w:val="none" w:sz="0" w:space="0" w:color="auto"/>
        <w:right w:val="none" w:sz="0" w:space="0" w:color="auto"/>
      </w:divBdr>
      <w:divsChild>
        <w:div w:id="1509061070">
          <w:marLeft w:val="0"/>
          <w:marRight w:val="0"/>
          <w:marTop w:val="0"/>
          <w:marBottom w:val="0"/>
          <w:divBdr>
            <w:top w:val="none" w:sz="0" w:space="0" w:color="auto"/>
            <w:left w:val="none" w:sz="0" w:space="0" w:color="auto"/>
            <w:bottom w:val="none" w:sz="0" w:space="0" w:color="auto"/>
            <w:right w:val="none" w:sz="0" w:space="0" w:color="auto"/>
          </w:divBdr>
        </w:div>
        <w:div w:id="477497973">
          <w:marLeft w:val="0"/>
          <w:marRight w:val="0"/>
          <w:marTop w:val="0"/>
          <w:marBottom w:val="0"/>
          <w:divBdr>
            <w:top w:val="none" w:sz="0" w:space="0" w:color="auto"/>
            <w:left w:val="none" w:sz="0" w:space="0" w:color="auto"/>
            <w:bottom w:val="none" w:sz="0" w:space="0" w:color="auto"/>
            <w:right w:val="none" w:sz="0" w:space="0" w:color="auto"/>
          </w:divBdr>
        </w:div>
        <w:div w:id="695227892">
          <w:marLeft w:val="0"/>
          <w:marRight w:val="0"/>
          <w:marTop w:val="0"/>
          <w:marBottom w:val="0"/>
          <w:divBdr>
            <w:top w:val="none" w:sz="0" w:space="0" w:color="auto"/>
            <w:left w:val="none" w:sz="0" w:space="0" w:color="auto"/>
            <w:bottom w:val="none" w:sz="0" w:space="0" w:color="auto"/>
            <w:right w:val="none" w:sz="0" w:space="0" w:color="auto"/>
          </w:divBdr>
        </w:div>
        <w:div w:id="282156781">
          <w:marLeft w:val="0"/>
          <w:marRight w:val="0"/>
          <w:marTop w:val="0"/>
          <w:marBottom w:val="0"/>
          <w:divBdr>
            <w:top w:val="none" w:sz="0" w:space="0" w:color="auto"/>
            <w:left w:val="none" w:sz="0" w:space="0" w:color="auto"/>
            <w:bottom w:val="none" w:sz="0" w:space="0" w:color="auto"/>
            <w:right w:val="none" w:sz="0" w:space="0" w:color="auto"/>
          </w:divBdr>
        </w:div>
        <w:div w:id="1520046541">
          <w:marLeft w:val="0"/>
          <w:marRight w:val="0"/>
          <w:marTop w:val="0"/>
          <w:marBottom w:val="0"/>
          <w:divBdr>
            <w:top w:val="none" w:sz="0" w:space="0" w:color="auto"/>
            <w:left w:val="none" w:sz="0" w:space="0" w:color="auto"/>
            <w:bottom w:val="none" w:sz="0" w:space="0" w:color="auto"/>
            <w:right w:val="none" w:sz="0" w:space="0" w:color="auto"/>
          </w:divBdr>
        </w:div>
        <w:div w:id="89743735">
          <w:marLeft w:val="0"/>
          <w:marRight w:val="0"/>
          <w:marTop w:val="0"/>
          <w:marBottom w:val="0"/>
          <w:divBdr>
            <w:top w:val="none" w:sz="0" w:space="0" w:color="auto"/>
            <w:left w:val="none" w:sz="0" w:space="0" w:color="auto"/>
            <w:bottom w:val="none" w:sz="0" w:space="0" w:color="auto"/>
            <w:right w:val="none" w:sz="0" w:space="0" w:color="auto"/>
          </w:divBdr>
        </w:div>
        <w:div w:id="911044998">
          <w:marLeft w:val="0"/>
          <w:marRight w:val="0"/>
          <w:marTop w:val="0"/>
          <w:marBottom w:val="0"/>
          <w:divBdr>
            <w:top w:val="none" w:sz="0" w:space="0" w:color="auto"/>
            <w:left w:val="none" w:sz="0" w:space="0" w:color="auto"/>
            <w:bottom w:val="none" w:sz="0" w:space="0" w:color="auto"/>
            <w:right w:val="none" w:sz="0" w:space="0" w:color="auto"/>
          </w:divBdr>
        </w:div>
        <w:div w:id="1387334906">
          <w:marLeft w:val="0"/>
          <w:marRight w:val="0"/>
          <w:marTop w:val="0"/>
          <w:marBottom w:val="0"/>
          <w:divBdr>
            <w:top w:val="none" w:sz="0" w:space="0" w:color="auto"/>
            <w:left w:val="none" w:sz="0" w:space="0" w:color="auto"/>
            <w:bottom w:val="none" w:sz="0" w:space="0" w:color="auto"/>
            <w:right w:val="none" w:sz="0" w:space="0" w:color="auto"/>
          </w:divBdr>
        </w:div>
        <w:div w:id="1637367261">
          <w:marLeft w:val="0"/>
          <w:marRight w:val="0"/>
          <w:marTop w:val="0"/>
          <w:marBottom w:val="0"/>
          <w:divBdr>
            <w:top w:val="none" w:sz="0" w:space="0" w:color="auto"/>
            <w:left w:val="none" w:sz="0" w:space="0" w:color="auto"/>
            <w:bottom w:val="none" w:sz="0" w:space="0" w:color="auto"/>
            <w:right w:val="none" w:sz="0" w:space="0" w:color="auto"/>
          </w:divBdr>
        </w:div>
        <w:div w:id="1434010190">
          <w:marLeft w:val="0"/>
          <w:marRight w:val="0"/>
          <w:marTop w:val="0"/>
          <w:marBottom w:val="0"/>
          <w:divBdr>
            <w:top w:val="none" w:sz="0" w:space="0" w:color="auto"/>
            <w:left w:val="none" w:sz="0" w:space="0" w:color="auto"/>
            <w:bottom w:val="none" w:sz="0" w:space="0" w:color="auto"/>
            <w:right w:val="none" w:sz="0" w:space="0" w:color="auto"/>
          </w:divBdr>
        </w:div>
        <w:div w:id="1201015146">
          <w:marLeft w:val="0"/>
          <w:marRight w:val="0"/>
          <w:marTop w:val="0"/>
          <w:marBottom w:val="0"/>
          <w:divBdr>
            <w:top w:val="none" w:sz="0" w:space="0" w:color="auto"/>
            <w:left w:val="none" w:sz="0" w:space="0" w:color="auto"/>
            <w:bottom w:val="none" w:sz="0" w:space="0" w:color="auto"/>
            <w:right w:val="none" w:sz="0" w:space="0" w:color="auto"/>
          </w:divBdr>
        </w:div>
      </w:divsChild>
    </w:div>
    <w:div w:id="1222444221">
      <w:bodyDiv w:val="1"/>
      <w:marLeft w:val="0"/>
      <w:marRight w:val="0"/>
      <w:marTop w:val="0"/>
      <w:marBottom w:val="0"/>
      <w:divBdr>
        <w:top w:val="none" w:sz="0" w:space="0" w:color="auto"/>
        <w:left w:val="none" w:sz="0" w:space="0" w:color="auto"/>
        <w:bottom w:val="none" w:sz="0" w:space="0" w:color="auto"/>
        <w:right w:val="none" w:sz="0" w:space="0" w:color="auto"/>
      </w:divBdr>
      <w:divsChild>
        <w:div w:id="217405349">
          <w:marLeft w:val="0"/>
          <w:marRight w:val="0"/>
          <w:marTop w:val="0"/>
          <w:marBottom w:val="0"/>
          <w:divBdr>
            <w:top w:val="none" w:sz="0" w:space="0" w:color="auto"/>
            <w:left w:val="none" w:sz="0" w:space="0" w:color="auto"/>
            <w:bottom w:val="none" w:sz="0" w:space="0" w:color="auto"/>
            <w:right w:val="none" w:sz="0" w:space="0" w:color="auto"/>
          </w:divBdr>
        </w:div>
        <w:div w:id="1892378594">
          <w:marLeft w:val="0"/>
          <w:marRight w:val="0"/>
          <w:marTop w:val="0"/>
          <w:marBottom w:val="0"/>
          <w:divBdr>
            <w:top w:val="none" w:sz="0" w:space="0" w:color="auto"/>
            <w:left w:val="none" w:sz="0" w:space="0" w:color="auto"/>
            <w:bottom w:val="none" w:sz="0" w:space="0" w:color="auto"/>
            <w:right w:val="none" w:sz="0" w:space="0" w:color="auto"/>
          </w:divBdr>
        </w:div>
        <w:div w:id="1728727261">
          <w:marLeft w:val="0"/>
          <w:marRight w:val="0"/>
          <w:marTop w:val="0"/>
          <w:marBottom w:val="0"/>
          <w:divBdr>
            <w:top w:val="none" w:sz="0" w:space="0" w:color="auto"/>
            <w:left w:val="none" w:sz="0" w:space="0" w:color="auto"/>
            <w:bottom w:val="none" w:sz="0" w:space="0" w:color="auto"/>
            <w:right w:val="none" w:sz="0" w:space="0" w:color="auto"/>
          </w:divBdr>
        </w:div>
        <w:div w:id="1684359347">
          <w:marLeft w:val="0"/>
          <w:marRight w:val="0"/>
          <w:marTop w:val="0"/>
          <w:marBottom w:val="0"/>
          <w:divBdr>
            <w:top w:val="none" w:sz="0" w:space="0" w:color="auto"/>
            <w:left w:val="none" w:sz="0" w:space="0" w:color="auto"/>
            <w:bottom w:val="none" w:sz="0" w:space="0" w:color="auto"/>
            <w:right w:val="none" w:sz="0" w:space="0" w:color="auto"/>
          </w:divBdr>
        </w:div>
        <w:div w:id="650914171">
          <w:marLeft w:val="0"/>
          <w:marRight w:val="0"/>
          <w:marTop w:val="0"/>
          <w:marBottom w:val="0"/>
          <w:divBdr>
            <w:top w:val="none" w:sz="0" w:space="0" w:color="auto"/>
            <w:left w:val="none" w:sz="0" w:space="0" w:color="auto"/>
            <w:bottom w:val="none" w:sz="0" w:space="0" w:color="auto"/>
            <w:right w:val="none" w:sz="0" w:space="0" w:color="auto"/>
          </w:divBdr>
        </w:div>
        <w:div w:id="1709064695">
          <w:marLeft w:val="0"/>
          <w:marRight w:val="0"/>
          <w:marTop w:val="0"/>
          <w:marBottom w:val="0"/>
          <w:divBdr>
            <w:top w:val="none" w:sz="0" w:space="0" w:color="auto"/>
            <w:left w:val="none" w:sz="0" w:space="0" w:color="auto"/>
            <w:bottom w:val="none" w:sz="0" w:space="0" w:color="auto"/>
            <w:right w:val="none" w:sz="0" w:space="0" w:color="auto"/>
          </w:divBdr>
        </w:div>
        <w:div w:id="781416513">
          <w:marLeft w:val="0"/>
          <w:marRight w:val="0"/>
          <w:marTop w:val="0"/>
          <w:marBottom w:val="0"/>
          <w:divBdr>
            <w:top w:val="none" w:sz="0" w:space="0" w:color="auto"/>
            <w:left w:val="none" w:sz="0" w:space="0" w:color="auto"/>
            <w:bottom w:val="none" w:sz="0" w:space="0" w:color="auto"/>
            <w:right w:val="none" w:sz="0" w:space="0" w:color="auto"/>
          </w:divBdr>
        </w:div>
        <w:div w:id="239679415">
          <w:marLeft w:val="0"/>
          <w:marRight w:val="0"/>
          <w:marTop w:val="0"/>
          <w:marBottom w:val="0"/>
          <w:divBdr>
            <w:top w:val="none" w:sz="0" w:space="0" w:color="auto"/>
            <w:left w:val="none" w:sz="0" w:space="0" w:color="auto"/>
            <w:bottom w:val="none" w:sz="0" w:space="0" w:color="auto"/>
            <w:right w:val="none" w:sz="0" w:space="0" w:color="auto"/>
          </w:divBdr>
        </w:div>
        <w:div w:id="135345031">
          <w:marLeft w:val="0"/>
          <w:marRight w:val="0"/>
          <w:marTop w:val="0"/>
          <w:marBottom w:val="0"/>
          <w:divBdr>
            <w:top w:val="none" w:sz="0" w:space="0" w:color="auto"/>
            <w:left w:val="none" w:sz="0" w:space="0" w:color="auto"/>
            <w:bottom w:val="none" w:sz="0" w:space="0" w:color="auto"/>
            <w:right w:val="none" w:sz="0" w:space="0" w:color="auto"/>
          </w:divBdr>
        </w:div>
        <w:div w:id="1638536262">
          <w:marLeft w:val="0"/>
          <w:marRight w:val="0"/>
          <w:marTop w:val="0"/>
          <w:marBottom w:val="0"/>
          <w:divBdr>
            <w:top w:val="none" w:sz="0" w:space="0" w:color="auto"/>
            <w:left w:val="none" w:sz="0" w:space="0" w:color="auto"/>
            <w:bottom w:val="none" w:sz="0" w:space="0" w:color="auto"/>
            <w:right w:val="none" w:sz="0" w:space="0" w:color="auto"/>
          </w:divBdr>
        </w:div>
        <w:div w:id="1444106804">
          <w:marLeft w:val="0"/>
          <w:marRight w:val="0"/>
          <w:marTop w:val="0"/>
          <w:marBottom w:val="0"/>
          <w:divBdr>
            <w:top w:val="none" w:sz="0" w:space="0" w:color="auto"/>
            <w:left w:val="none" w:sz="0" w:space="0" w:color="auto"/>
            <w:bottom w:val="none" w:sz="0" w:space="0" w:color="auto"/>
            <w:right w:val="none" w:sz="0" w:space="0" w:color="auto"/>
          </w:divBdr>
        </w:div>
        <w:div w:id="913202050">
          <w:marLeft w:val="0"/>
          <w:marRight w:val="0"/>
          <w:marTop w:val="0"/>
          <w:marBottom w:val="0"/>
          <w:divBdr>
            <w:top w:val="none" w:sz="0" w:space="0" w:color="auto"/>
            <w:left w:val="none" w:sz="0" w:space="0" w:color="auto"/>
            <w:bottom w:val="none" w:sz="0" w:space="0" w:color="auto"/>
            <w:right w:val="none" w:sz="0" w:space="0" w:color="auto"/>
          </w:divBdr>
        </w:div>
        <w:div w:id="707533264">
          <w:marLeft w:val="0"/>
          <w:marRight w:val="0"/>
          <w:marTop w:val="0"/>
          <w:marBottom w:val="0"/>
          <w:divBdr>
            <w:top w:val="none" w:sz="0" w:space="0" w:color="auto"/>
            <w:left w:val="none" w:sz="0" w:space="0" w:color="auto"/>
            <w:bottom w:val="none" w:sz="0" w:space="0" w:color="auto"/>
            <w:right w:val="none" w:sz="0" w:space="0" w:color="auto"/>
          </w:divBdr>
        </w:div>
        <w:div w:id="1640646454">
          <w:marLeft w:val="0"/>
          <w:marRight w:val="0"/>
          <w:marTop w:val="0"/>
          <w:marBottom w:val="0"/>
          <w:divBdr>
            <w:top w:val="none" w:sz="0" w:space="0" w:color="auto"/>
            <w:left w:val="none" w:sz="0" w:space="0" w:color="auto"/>
            <w:bottom w:val="none" w:sz="0" w:space="0" w:color="auto"/>
            <w:right w:val="none" w:sz="0" w:space="0" w:color="auto"/>
          </w:divBdr>
        </w:div>
        <w:div w:id="1824931960">
          <w:marLeft w:val="0"/>
          <w:marRight w:val="0"/>
          <w:marTop w:val="0"/>
          <w:marBottom w:val="0"/>
          <w:divBdr>
            <w:top w:val="none" w:sz="0" w:space="0" w:color="auto"/>
            <w:left w:val="none" w:sz="0" w:space="0" w:color="auto"/>
            <w:bottom w:val="none" w:sz="0" w:space="0" w:color="auto"/>
            <w:right w:val="none" w:sz="0" w:space="0" w:color="auto"/>
          </w:divBdr>
        </w:div>
        <w:div w:id="1550916334">
          <w:marLeft w:val="0"/>
          <w:marRight w:val="0"/>
          <w:marTop w:val="0"/>
          <w:marBottom w:val="0"/>
          <w:divBdr>
            <w:top w:val="none" w:sz="0" w:space="0" w:color="auto"/>
            <w:left w:val="none" w:sz="0" w:space="0" w:color="auto"/>
            <w:bottom w:val="none" w:sz="0" w:space="0" w:color="auto"/>
            <w:right w:val="none" w:sz="0" w:space="0" w:color="auto"/>
          </w:divBdr>
        </w:div>
        <w:div w:id="660281918">
          <w:marLeft w:val="0"/>
          <w:marRight w:val="0"/>
          <w:marTop w:val="0"/>
          <w:marBottom w:val="0"/>
          <w:divBdr>
            <w:top w:val="none" w:sz="0" w:space="0" w:color="auto"/>
            <w:left w:val="none" w:sz="0" w:space="0" w:color="auto"/>
            <w:bottom w:val="none" w:sz="0" w:space="0" w:color="auto"/>
            <w:right w:val="none" w:sz="0" w:space="0" w:color="auto"/>
          </w:divBdr>
        </w:div>
        <w:div w:id="1384872102">
          <w:marLeft w:val="0"/>
          <w:marRight w:val="0"/>
          <w:marTop w:val="0"/>
          <w:marBottom w:val="0"/>
          <w:divBdr>
            <w:top w:val="none" w:sz="0" w:space="0" w:color="auto"/>
            <w:left w:val="none" w:sz="0" w:space="0" w:color="auto"/>
            <w:bottom w:val="none" w:sz="0" w:space="0" w:color="auto"/>
            <w:right w:val="none" w:sz="0" w:space="0" w:color="auto"/>
          </w:divBdr>
        </w:div>
        <w:div w:id="553733525">
          <w:marLeft w:val="0"/>
          <w:marRight w:val="0"/>
          <w:marTop w:val="0"/>
          <w:marBottom w:val="0"/>
          <w:divBdr>
            <w:top w:val="none" w:sz="0" w:space="0" w:color="auto"/>
            <w:left w:val="none" w:sz="0" w:space="0" w:color="auto"/>
            <w:bottom w:val="none" w:sz="0" w:space="0" w:color="auto"/>
            <w:right w:val="none" w:sz="0" w:space="0" w:color="auto"/>
          </w:divBdr>
        </w:div>
        <w:div w:id="2103719138">
          <w:marLeft w:val="0"/>
          <w:marRight w:val="0"/>
          <w:marTop w:val="0"/>
          <w:marBottom w:val="0"/>
          <w:divBdr>
            <w:top w:val="none" w:sz="0" w:space="0" w:color="auto"/>
            <w:left w:val="none" w:sz="0" w:space="0" w:color="auto"/>
            <w:bottom w:val="none" w:sz="0" w:space="0" w:color="auto"/>
            <w:right w:val="none" w:sz="0" w:space="0" w:color="auto"/>
          </w:divBdr>
        </w:div>
      </w:divsChild>
    </w:div>
    <w:div w:id="1661038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oleObject" Target="embeddings/oleObject35.bin"/><Relationship Id="rId84" Type="http://schemas.openxmlformats.org/officeDocument/2006/relationships/image" Target="media/image32.png"/><Relationship Id="rId138" Type="http://schemas.openxmlformats.org/officeDocument/2006/relationships/oleObject" Target="embeddings/oleObject73.bin"/><Relationship Id="rId159" Type="http://schemas.openxmlformats.org/officeDocument/2006/relationships/oleObject" Target="embeddings/oleObject85.bin"/><Relationship Id="rId170" Type="http://schemas.openxmlformats.org/officeDocument/2006/relationships/image" Target="media/image73.png"/><Relationship Id="rId191" Type="http://schemas.openxmlformats.org/officeDocument/2006/relationships/oleObject" Target="embeddings/oleObject98.bin"/><Relationship Id="rId205" Type="http://schemas.openxmlformats.org/officeDocument/2006/relationships/oleObject" Target="embeddings/oleObject105.bin"/><Relationship Id="rId107" Type="http://schemas.openxmlformats.org/officeDocument/2006/relationships/image" Target="media/image43.png"/><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oleObject" Target="embeddings/oleObject29.bin"/><Relationship Id="rId58" Type="http://schemas.openxmlformats.org/officeDocument/2006/relationships/oleObject" Target="embeddings/oleObject32.bin"/><Relationship Id="rId74" Type="http://schemas.openxmlformats.org/officeDocument/2006/relationships/image" Target="media/image27.wmf"/><Relationship Id="rId79" Type="http://schemas.openxmlformats.org/officeDocument/2006/relationships/oleObject" Target="embeddings/oleObject43.bin"/><Relationship Id="rId102" Type="http://schemas.openxmlformats.org/officeDocument/2006/relationships/oleObject" Target="embeddings/oleObject56.bin"/><Relationship Id="rId123" Type="http://schemas.openxmlformats.org/officeDocument/2006/relationships/oleObject" Target="embeddings/oleObject65.bin"/><Relationship Id="rId128" Type="http://schemas.openxmlformats.org/officeDocument/2006/relationships/image" Target="media/image54.wmf"/><Relationship Id="rId144" Type="http://schemas.openxmlformats.org/officeDocument/2006/relationships/oleObject" Target="embeddings/oleObject76.bin"/><Relationship Id="rId149"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image" Target="media/image35.png"/><Relationship Id="rId95" Type="http://schemas.openxmlformats.org/officeDocument/2006/relationships/oleObject" Target="embeddings/oleObject51.bin"/><Relationship Id="rId160" Type="http://schemas.openxmlformats.org/officeDocument/2006/relationships/image" Target="media/image68.wmf"/><Relationship Id="rId165" Type="http://schemas.openxmlformats.org/officeDocument/2006/relationships/oleObject" Target="embeddings/oleObject88.bin"/><Relationship Id="rId181" Type="http://schemas.openxmlformats.org/officeDocument/2006/relationships/image" Target="media/image81.png"/><Relationship Id="rId186" Type="http://schemas.openxmlformats.org/officeDocument/2006/relationships/image" Target="media/image84.wmf"/><Relationship Id="rId211"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image" Target="media/image16.wmf"/><Relationship Id="rId64" Type="http://schemas.openxmlformats.org/officeDocument/2006/relationships/image" Target="media/image22.wmf"/><Relationship Id="rId69" Type="http://schemas.openxmlformats.org/officeDocument/2006/relationships/oleObject" Target="embeddings/oleObject38.bin"/><Relationship Id="rId113" Type="http://schemas.openxmlformats.org/officeDocument/2006/relationships/image" Target="media/image47.wmf"/><Relationship Id="rId118" Type="http://schemas.openxmlformats.org/officeDocument/2006/relationships/oleObject" Target="embeddings/oleObject62.bin"/><Relationship Id="rId134" Type="http://schemas.openxmlformats.org/officeDocument/2006/relationships/image" Target="media/image57.wmf"/><Relationship Id="rId139" Type="http://schemas.openxmlformats.org/officeDocument/2006/relationships/image" Target="media/image59.wmf"/><Relationship Id="rId80" Type="http://schemas.openxmlformats.org/officeDocument/2006/relationships/image" Target="media/image30.wmf"/><Relationship Id="rId85" Type="http://schemas.openxmlformats.org/officeDocument/2006/relationships/image" Target="media/image33.wmf"/><Relationship Id="rId150" Type="http://schemas.openxmlformats.org/officeDocument/2006/relationships/oleObject" Target="embeddings/oleObject79.bin"/><Relationship Id="rId155" Type="http://schemas.openxmlformats.org/officeDocument/2006/relationships/oleObject" Target="embeddings/oleObject82.bin"/><Relationship Id="rId171" Type="http://schemas.openxmlformats.org/officeDocument/2006/relationships/image" Target="media/image74.png"/><Relationship Id="rId176" Type="http://schemas.openxmlformats.org/officeDocument/2006/relationships/oleObject" Target="embeddings/oleObject92.bin"/><Relationship Id="rId192" Type="http://schemas.openxmlformats.org/officeDocument/2006/relationships/image" Target="media/image87.wmf"/><Relationship Id="rId197" Type="http://schemas.openxmlformats.org/officeDocument/2006/relationships/oleObject" Target="embeddings/oleObject101.bin"/><Relationship Id="rId206" Type="http://schemas.openxmlformats.org/officeDocument/2006/relationships/image" Target="media/image94.wmf"/><Relationship Id="rId201" Type="http://schemas.openxmlformats.org/officeDocument/2006/relationships/oleObject" Target="embeddings/oleObject103.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image" Target="media/image20.wmf"/><Relationship Id="rId103" Type="http://schemas.openxmlformats.org/officeDocument/2006/relationships/image" Target="media/image40.wmf"/><Relationship Id="rId108" Type="http://schemas.openxmlformats.org/officeDocument/2006/relationships/image" Target="media/image44.png"/><Relationship Id="rId124" Type="http://schemas.openxmlformats.org/officeDocument/2006/relationships/image" Target="media/image52.wmf"/><Relationship Id="rId129" Type="http://schemas.openxmlformats.org/officeDocument/2006/relationships/oleObject" Target="embeddings/oleObject68.bin"/><Relationship Id="rId54" Type="http://schemas.openxmlformats.org/officeDocument/2006/relationships/image" Target="media/image18.wmf"/><Relationship Id="rId70" Type="http://schemas.openxmlformats.org/officeDocument/2006/relationships/image" Target="media/image25.wmf"/><Relationship Id="rId75" Type="http://schemas.openxmlformats.org/officeDocument/2006/relationships/oleObject" Target="embeddings/oleObject41.bin"/><Relationship Id="rId91" Type="http://schemas.openxmlformats.org/officeDocument/2006/relationships/oleObject" Target="embeddings/oleObject49.bin"/><Relationship Id="rId96" Type="http://schemas.openxmlformats.org/officeDocument/2006/relationships/image" Target="media/image38.wmf"/><Relationship Id="rId140" Type="http://schemas.openxmlformats.org/officeDocument/2006/relationships/oleObject" Target="embeddings/oleObject74.bin"/><Relationship Id="rId145" Type="http://schemas.openxmlformats.org/officeDocument/2006/relationships/image" Target="media/image62.wmf"/><Relationship Id="rId161" Type="http://schemas.openxmlformats.org/officeDocument/2006/relationships/oleObject" Target="embeddings/oleObject86.bin"/><Relationship Id="rId166" Type="http://schemas.openxmlformats.org/officeDocument/2006/relationships/image" Target="media/image71.wmf"/><Relationship Id="rId182" Type="http://schemas.openxmlformats.org/officeDocument/2006/relationships/image" Target="media/image82.wmf"/><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oleObject" Target="embeddings/oleObject22.bin"/><Relationship Id="rId60" Type="http://schemas.openxmlformats.org/officeDocument/2006/relationships/oleObject" Target="embeddings/oleObject33.bin"/><Relationship Id="rId65" Type="http://schemas.openxmlformats.org/officeDocument/2006/relationships/oleObject" Target="embeddings/oleObject36.bin"/><Relationship Id="rId81" Type="http://schemas.openxmlformats.org/officeDocument/2006/relationships/oleObject" Target="embeddings/oleObject44.bin"/><Relationship Id="rId86" Type="http://schemas.openxmlformats.org/officeDocument/2006/relationships/oleObject" Target="embeddings/oleObject46.bin"/><Relationship Id="rId130" Type="http://schemas.openxmlformats.org/officeDocument/2006/relationships/image" Target="media/image55.wmf"/><Relationship Id="rId135" Type="http://schemas.openxmlformats.org/officeDocument/2006/relationships/oleObject" Target="embeddings/oleObject71.bin"/><Relationship Id="rId151" Type="http://schemas.openxmlformats.org/officeDocument/2006/relationships/image" Target="media/image65.wmf"/><Relationship Id="rId156" Type="http://schemas.openxmlformats.org/officeDocument/2006/relationships/oleObject" Target="embeddings/oleObject83.bin"/><Relationship Id="rId177" Type="http://schemas.openxmlformats.org/officeDocument/2006/relationships/image" Target="media/image78.wmf"/><Relationship Id="rId198" Type="http://schemas.openxmlformats.org/officeDocument/2006/relationships/image" Target="media/image90.wmf"/><Relationship Id="rId172" Type="http://schemas.openxmlformats.org/officeDocument/2006/relationships/image" Target="media/image75.png"/><Relationship Id="rId193" Type="http://schemas.openxmlformats.org/officeDocument/2006/relationships/oleObject" Target="embeddings/oleObject99.bin"/><Relationship Id="rId202" Type="http://schemas.openxmlformats.org/officeDocument/2006/relationships/image" Target="media/image92.wmf"/><Relationship Id="rId207" Type="http://schemas.openxmlformats.org/officeDocument/2006/relationships/oleObject" Target="embeddings/oleObject106.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image" Target="media/image45.wmf"/><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28.wmf"/><Relationship Id="rId97" Type="http://schemas.openxmlformats.org/officeDocument/2006/relationships/oleObject" Target="embeddings/oleObject52.bin"/><Relationship Id="rId104" Type="http://schemas.openxmlformats.org/officeDocument/2006/relationships/oleObject" Target="embeddings/oleObject57.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image" Target="media/image60.wmf"/><Relationship Id="rId146" Type="http://schemas.openxmlformats.org/officeDocument/2006/relationships/oleObject" Target="embeddings/oleObject77.bin"/><Relationship Id="rId167" Type="http://schemas.openxmlformats.org/officeDocument/2006/relationships/oleObject" Target="embeddings/oleObject89.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6.wmf"/><Relationship Id="rId162" Type="http://schemas.openxmlformats.org/officeDocument/2006/relationships/image" Target="media/image69.wmf"/><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oleObject" Target="embeddings/oleObject84.bin"/><Relationship Id="rId178" Type="http://schemas.openxmlformats.org/officeDocument/2006/relationships/oleObject" Target="embeddings/oleObject93.bin"/><Relationship Id="rId61" Type="http://schemas.openxmlformats.org/officeDocument/2006/relationships/oleObject" Target="embeddings/oleObject34.bin"/><Relationship Id="rId82" Type="http://schemas.openxmlformats.org/officeDocument/2006/relationships/image" Target="media/image31.wmf"/><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image" Target="media/image88.wmf"/><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image" Target="media/image95.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31.bin"/><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image" Target="media/image41.png"/><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oleObject" Target="embeddings/oleObject90.bin"/><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oleObject" Target="embeddings/oleObject87.bin"/><Relationship Id="rId184" Type="http://schemas.openxmlformats.org/officeDocument/2006/relationships/image" Target="media/image83.wmf"/><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1.wmf"/><Relationship Id="rId83" Type="http://schemas.openxmlformats.org/officeDocument/2006/relationships/oleObject" Target="embeddings/oleObject45.bin"/><Relationship Id="rId88" Type="http://schemas.openxmlformats.org/officeDocument/2006/relationships/oleObject" Target="embeddings/oleObject47.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image" Target="media/image79.png"/><Relationship Id="rId195" Type="http://schemas.openxmlformats.org/officeDocument/2006/relationships/oleObject" Target="embeddings/oleObject100.bin"/><Relationship Id="rId209" Type="http://schemas.openxmlformats.org/officeDocument/2006/relationships/oleObject" Target="embeddings/oleObject107.bin"/><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image" Target="media/image19.wmf"/><Relationship Id="rId106" Type="http://schemas.openxmlformats.org/officeDocument/2006/relationships/image" Target="media/image42.png"/><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17.wmf"/><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51.wmf"/><Relationship Id="rId143" Type="http://schemas.openxmlformats.org/officeDocument/2006/relationships/image" Target="media/image61.wmf"/><Relationship Id="rId148" Type="http://schemas.openxmlformats.org/officeDocument/2006/relationships/oleObject" Target="embeddings/oleObject78.bin"/><Relationship Id="rId164" Type="http://schemas.openxmlformats.org/officeDocument/2006/relationships/image" Target="media/image70.wmf"/><Relationship Id="rId169" Type="http://schemas.openxmlformats.org/officeDocument/2006/relationships/image" Target="media/image72.png"/><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png"/><Relationship Id="rId21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oleObject" Target="embeddings/oleObject25.bin"/><Relationship Id="rId68" Type="http://schemas.openxmlformats.org/officeDocument/2006/relationships/image" Target="media/image24.wmf"/><Relationship Id="rId89" Type="http://schemas.openxmlformats.org/officeDocument/2006/relationships/oleObject" Target="embeddings/oleObject48.bin"/><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image" Target="media/image66.wmf"/><Relationship Id="rId175" Type="http://schemas.openxmlformats.org/officeDocument/2006/relationships/image" Target="media/image77.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9C8C70-4EF3-4313-86F6-A9BE4C82D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59</TotalTime>
  <Pages>15</Pages>
  <Words>2007</Words>
  <Characters>11441</Characters>
  <Application>Microsoft Office Word</Application>
  <DocSecurity>0</DocSecurity>
  <Lines>95</Lines>
  <Paragraphs>26</Paragraphs>
  <ScaleCrop>false</ScaleCrop>
  <Company/>
  <LinksUpToDate>false</LinksUpToDate>
  <CharactersWithSpaces>13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轶功</dc:creator>
  <cp:keywords/>
  <dc:description/>
  <cp:lastModifiedBy>刘 轶功</cp:lastModifiedBy>
  <cp:revision>124</cp:revision>
  <dcterms:created xsi:type="dcterms:W3CDTF">2018-08-22T08:30:00Z</dcterms:created>
  <dcterms:modified xsi:type="dcterms:W3CDTF">2018-09-02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